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1F5B" w:rsidRPr="00827B4F" w:rsidRDefault="00433CA5" w:rsidP="00433CA5">
      <w:pPr>
        <w:spacing w:after="0"/>
        <w:jc w:val="center"/>
        <w:rPr>
          <w:b/>
          <w:sz w:val="28"/>
          <w:szCs w:val="28"/>
          <w:u w:val="single"/>
        </w:rPr>
      </w:pPr>
      <w:r w:rsidRPr="00827B4F">
        <w:rPr>
          <w:b/>
          <w:sz w:val="28"/>
          <w:szCs w:val="28"/>
          <w:u w:val="single"/>
        </w:rPr>
        <w:t>Mathematics 3201</w:t>
      </w:r>
    </w:p>
    <w:p w:rsidR="00433CA5" w:rsidRPr="00827B4F" w:rsidRDefault="00433CA5" w:rsidP="00433CA5">
      <w:pPr>
        <w:spacing w:after="0"/>
        <w:jc w:val="center"/>
        <w:rPr>
          <w:b/>
          <w:sz w:val="28"/>
          <w:szCs w:val="28"/>
          <w:u w:val="single"/>
        </w:rPr>
      </w:pPr>
      <w:r w:rsidRPr="00827B4F">
        <w:rPr>
          <w:b/>
          <w:sz w:val="28"/>
          <w:szCs w:val="28"/>
          <w:u w:val="single"/>
        </w:rPr>
        <w:t>Test Unit 2</w:t>
      </w:r>
    </w:p>
    <w:p w:rsidR="00433CA5" w:rsidRDefault="00433CA5" w:rsidP="00433CA5">
      <w:pPr>
        <w:spacing w:after="0"/>
        <w:jc w:val="center"/>
        <w:rPr>
          <w:b/>
          <w:u w:val="single"/>
        </w:rPr>
      </w:pPr>
    </w:p>
    <w:p w:rsidR="00433CA5" w:rsidRDefault="00433CA5" w:rsidP="00433CA5">
      <w:pPr>
        <w:spacing w:after="0"/>
        <w:rPr>
          <w:b/>
          <w:u w:val="single"/>
        </w:rPr>
      </w:pPr>
    </w:p>
    <w:p w:rsidR="00433CA5" w:rsidRDefault="00433CA5" w:rsidP="00433CA5">
      <w:pPr>
        <w:spacing w:after="0"/>
        <w:rPr>
          <w:b/>
        </w:rPr>
      </w:pPr>
      <w:r w:rsidRPr="004427B3">
        <w:rPr>
          <w:b/>
          <w:u w:val="wavyDouble"/>
        </w:rPr>
        <w:t>Name</w:t>
      </w:r>
      <w:r>
        <w:rPr>
          <w:b/>
        </w:rPr>
        <w:t>: _____________________________________________</w:t>
      </w:r>
    </w:p>
    <w:p w:rsidR="00827B4F" w:rsidRDefault="00827B4F" w:rsidP="00433CA5">
      <w:pPr>
        <w:spacing w:after="0"/>
        <w:rPr>
          <w:b/>
        </w:rPr>
      </w:pPr>
    </w:p>
    <w:p w:rsidR="00433CA5" w:rsidRDefault="00433CA5" w:rsidP="00433CA5">
      <w:pPr>
        <w:spacing w:after="0"/>
        <w:rPr>
          <w:b/>
        </w:rPr>
      </w:pPr>
    </w:p>
    <w:tbl>
      <w:tblPr>
        <w:tblStyle w:val="TableGrid"/>
        <w:tblW w:w="0" w:type="auto"/>
        <w:tblInd w:w="828" w:type="dxa"/>
        <w:shd w:val="clear" w:color="auto" w:fill="808080" w:themeFill="background1" w:themeFillShade="80"/>
        <w:tblLook w:val="04A0" w:firstRow="1" w:lastRow="0" w:firstColumn="1" w:lastColumn="0" w:noHBand="0" w:noVBand="1"/>
      </w:tblPr>
      <w:tblGrid>
        <w:gridCol w:w="2340"/>
        <w:gridCol w:w="1890"/>
        <w:gridCol w:w="3240"/>
      </w:tblGrid>
      <w:tr w:rsidR="00433CA5" w:rsidTr="00433CA5">
        <w:tc>
          <w:tcPr>
            <w:tcW w:w="7470" w:type="dxa"/>
            <w:gridSpan w:val="3"/>
            <w:tcBorders>
              <w:bottom w:val="single" w:sz="4" w:space="0" w:color="auto"/>
            </w:tcBorders>
            <w:shd w:val="clear" w:color="auto" w:fill="808080" w:themeFill="background1" w:themeFillShade="80"/>
          </w:tcPr>
          <w:p w:rsidR="00433CA5" w:rsidRDefault="00433CA5" w:rsidP="00433CA5">
            <w:pPr>
              <w:jc w:val="center"/>
              <w:rPr>
                <w:b/>
              </w:rPr>
            </w:pPr>
            <w:r>
              <w:rPr>
                <w:b/>
              </w:rPr>
              <w:t>FORMULAES</w:t>
            </w:r>
          </w:p>
        </w:tc>
      </w:tr>
      <w:tr w:rsidR="00433CA5" w:rsidTr="00433CA5">
        <w:tc>
          <w:tcPr>
            <w:tcW w:w="2340" w:type="dxa"/>
            <w:shd w:val="clear" w:color="auto" w:fill="FFFFFF" w:themeFill="background1"/>
          </w:tcPr>
          <w:p w:rsidR="00433CA5" w:rsidRDefault="00433CA5" w:rsidP="00433CA5">
            <w:pPr>
              <w:jc w:val="center"/>
              <w:rPr>
                <w:b/>
              </w:rPr>
            </w:pPr>
          </w:p>
          <w:p w:rsidR="00433CA5" w:rsidRDefault="00433CA5" w:rsidP="00433CA5">
            <w:pPr>
              <w:jc w:val="center"/>
              <w:rPr>
                <w:b/>
              </w:rPr>
            </w:pPr>
            <w:r w:rsidRPr="00433CA5">
              <w:rPr>
                <w:b/>
                <w:position w:val="-32"/>
              </w:rPr>
              <w:object w:dxaOrig="135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5.25pt" o:ole="">
                  <v:imagedata r:id="rId7" o:title=""/>
                </v:shape>
                <o:OLEObject Type="Embed" ProgID="Equation.DSMT4" ShapeID="_x0000_i1025" DrawAspect="Content" ObjectID="_1444640231" r:id="rId8"/>
              </w:object>
            </w:r>
          </w:p>
          <w:p w:rsidR="00433CA5" w:rsidRDefault="00433CA5" w:rsidP="00433CA5">
            <w:pPr>
              <w:jc w:val="center"/>
              <w:rPr>
                <w:b/>
              </w:rPr>
            </w:pPr>
          </w:p>
        </w:tc>
        <w:tc>
          <w:tcPr>
            <w:tcW w:w="1890" w:type="dxa"/>
            <w:shd w:val="clear" w:color="auto" w:fill="FFFFFF" w:themeFill="background1"/>
          </w:tcPr>
          <w:p w:rsidR="00433CA5" w:rsidRDefault="00433CA5" w:rsidP="00433CA5">
            <w:pPr>
              <w:jc w:val="center"/>
              <w:rPr>
                <w:b/>
              </w:rPr>
            </w:pPr>
          </w:p>
          <w:p w:rsidR="00433CA5" w:rsidRDefault="00433CA5" w:rsidP="00433CA5">
            <w:pPr>
              <w:jc w:val="center"/>
              <w:rPr>
                <w:b/>
              </w:rPr>
            </w:pPr>
            <w:r w:rsidRPr="00433CA5">
              <w:rPr>
                <w:b/>
                <w:position w:val="-30"/>
              </w:rPr>
              <w:object w:dxaOrig="980" w:dyaOrig="680">
                <v:shape id="_x0000_i1026" type="#_x0000_t75" style="width:48.75pt;height:33.75pt" o:ole="">
                  <v:imagedata r:id="rId9" o:title=""/>
                </v:shape>
                <o:OLEObject Type="Embed" ProgID="Equation.DSMT4" ShapeID="_x0000_i1026" DrawAspect="Content" ObjectID="_1444640232" r:id="rId10"/>
              </w:object>
            </w:r>
          </w:p>
        </w:tc>
        <w:tc>
          <w:tcPr>
            <w:tcW w:w="3240" w:type="dxa"/>
            <w:shd w:val="clear" w:color="auto" w:fill="FFFFFF" w:themeFill="background1"/>
          </w:tcPr>
          <w:p w:rsidR="00433CA5" w:rsidRDefault="00433CA5" w:rsidP="00433CA5">
            <w:pPr>
              <w:jc w:val="center"/>
              <w:rPr>
                <w:b/>
              </w:rPr>
            </w:pPr>
          </w:p>
          <w:p w:rsidR="00433CA5" w:rsidRDefault="00433CA5" w:rsidP="00433CA5">
            <w:pPr>
              <w:jc w:val="center"/>
              <w:rPr>
                <w:b/>
              </w:rPr>
            </w:pPr>
            <w:r w:rsidRPr="00433CA5">
              <w:rPr>
                <w:b/>
                <w:position w:val="-32"/>
              </w:rPr>
              <w:object w:dxaOrig="2540" w:dyaOrig="740">
                <v:shape id="_x0000_i1027" type="#_x0000_t75" style="width:126.75pt;height:36.75pt" o:ole="">
                  <v:imagedata r:id="rId11" o:title=""/>
                </v:shape>
                <o:OLEObject Type="Embed" ProgID="Equation.DSMT4" ShapeID="_x0000_i1027" DrawAspect="Content" ObjectID="_1444640233" r:id="rId12"/>
              </w:object>
            </w:r>
          </w:p>
        </w:tc>
      </w:tr>
    </w:tbl>
    <w:p w:rsidR="00433CA5" w:rsidRDefault="00433CA5" w:rsidP="00433CA5">
      <w:pPr>
        <w:spacing w:after="0"/>
        <w:rPr>
          <w:b/>
        </w:rPr>
      </w:pPr>
    </w:p>
    <w:p w:rsidR="00433CA5" w:rsidRDefault="00433CA5" w:rsidP="00433CA5">
      <w:pPr>
        <w:spacing w:after="0"/>
      </w:pPr>
      <w:r>
        <w:rPr>
          <w:b/>
          <w:u w:val="single"/>
        </w:rPr>
        <w:t>Part A</w:t>
      </w:r>
      <w:r>
        <w:rPr>
          <w:b/>
        </w:rPr>
        <w:t xml:space="preserve"> : </w:t>
      </w:r>
      <w:r>
        <w:t>Place the letter corresponding  to the correct answer to each of the following in the appropriate</w:t>
      </w:r>
    </w:p>
    <w:p w:rsidR="00433CA5" w:rsidRDefault="00433CA5" w:rsidP="00433CA5">
      <w:pPr>
        <w:spacing w:after="0"/>
      </w:pPr>
      <w:r>
        <w:t xml:space="preserve">              blank at the right.</w:t>
      </w:r>
    </w:p>
    <w:p w:rsidR="00C3117D" w:rsidRDefault="00C3117D" w:rsidP="00433CA5">
      <w:pPr>
        <w:spacing w:after="0"/>
      </w:pPr>
    </w:p>
    <w:p w:rsidR="00C3117D" w:rsidRDefault="00272B57" w:rsidP="00433CA5">
      <w:pPr>
        <w:spacing w:after="0"/>
      </w:pPr>
      <w:r>
        <w:t xml:space="preserve">1. Consider the word </w:t>
      </w:r>
      <w:r w:rsidR="001214AF">
        <w:rPr>
          <w:b/>
        </w:rPr>
        <w:t>THE</w:t>
      </w:r>
      <w:r w:rsidR="00C3117D" w:rsidRPr="00C3117D">
        <w:t>, how many ways can the letters be arranged?</w:t>
      </w:r>
      <w:r w:rsidR="00C3117D">
        <w:tab/>
      </w:r>
      <w:r w:rsidR="00C3117D">
        <w:tab/>
      </w:r>
      <w:r w:rsidR="00C3117D">
        <w:tab/>
      </w:r>
      <w:r>
        <w:tab/>
      </w:r>
      <w:r w:rsidR="00C3117D">
        <w:t>1. ____</w:t>
      </w:r>
    </w:p>
    <w:p w:rsidR="00C3117D" w:rsidRDefault="00C3117D" w:rsidP="00433CA5">
      <w:pPr>
        <w:spacing w:after="0"/>
      </w:pPr>
    </w:p>
    <w:p w:rsidR="00C3117D" w:rsidRDefault="00C3117D" w:rsidP="00433CA5">
      <w:pPr>
        <w:spacing w:after="0"/>
      </w:pPr>
      <w:r>
        <w:t xml:space="preserve">     (A)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72B57">
        <w:t>(B) 2</w:t>
      </w:r>
    </w:p>
    <w:p w:rsidR="00C3117D" w:rsidRDefault="00C3117D" w:rsidP="00433CA5">
      <w:pPr>
        <w:spacing w:after="0"/>
      </w:pPr>
      <w:r>
        <w:t xml:space="preserve">     (C)</w:t>
      </w:r>
      <w:r w:rsidR="00272B57">
        <w:t xml:space="preserve"> 3</w:t>
      </w:r>
      <w:r>
        <w:tab/>
      </w:r>
      <w:r>
        <w:tab/>
      </w:r>
      <w:r>
        <w:tab/>
      </w:r>
      <w:r>
        <w:tab/>
      </w:r>
      <w:r>
        <w:tab/>
      </w:r>
      <w:r w:rsidR="00272B57">
        <w:tab/>
        <w:t>(D) 6</w:t>
      </w:r>
    </w:p>
    <w:p w:rsidR="00C3117D" w:rsidRDefault="00C3117D" w:rsidP="00433CA5">
      <w:pPr>
        <w:spacing w:after="0"/>
      </w:pPr>
    </w:p>
    <w:p w:rsidR="00C3117D" w:rsidRDefault="00C3117D" w:rsidP="00433CA5">
      <w:pPr>
        <w:spacing w:after="0"/>
      </w:pPr>
      <w:r>
        <w:t xml:space="preserve">2. </w:t>
      </w:r>
      <w:r w:rsidR="00122A11">
        <w:t>A student incorrect</w:t>
      </w:r>
      <w:r w:rsidR="00FA663B">
        <w:t>ly</w:t>
      </w:r>
      <w:r w:rsidR="00122A11">
        <w:t xml:space="preserve"> wrote </w:t>
      </w:r>
      <w:r w:rsidR="001214AF" w:rsidRPr="00122A11">
        <w:rPr>
          <w:position w:val="-6"/>
        </w:rPr>
        <w:object w:dxaOrig="720" w:dyaOrig="279">
          <v:shape id="_x0000_i1028" type="#_x0000_t75" style="width:36pt;height:14.25pt" o:ole="">
            <v:imagedata r:id="rId13" o:title=""/>
          </v:shape>
          <o:OLEObject Type="Embed" ProgID="Equation.DSMT4" ShapeID="_x0000_i1028" DrawAspect="Content" ObjectID="_1444640234" r:id="rId14"/>
        </w:object>
      </w:r>
      <w:r w:rsidR="00122A11">
        <w:t>. To produce a correct solution what should be</w:t>
      </w:r>
      <w:r w:rsidR="00122A11">
        <w:tab/>
      </w:r>
      <w:r w:rsidR="00122A11">
        <w:tab/>
        <w:t>2. ____</w:t>
      </w:r>
    </w:p>
    <w:p w:rsidR="00122A11" w:rsidRDefault="0088570D" w:rsidP="00433CA5">
      <w:pPr>
        <w:spacing w:after="0"/>
      </w:pPr>
      <w:r>
        <w:t xml:space="preserve">    applied to 6</w:t>
      </w:r>
      <w:r w:rsidR="00DF2F70">
        <w:t>0</w:t>
      </w:r>
      <w:r w:rsidR="00122A11">
        <w:t>?</w:t>
      </w:r>
    </w:p>
    <w:p w:rsidR="00122A11" w:rsidRDefault="00122A11" w:rsidP="00433CA5">
      <w:pPr>
        <w:spacing w:after="0"/>
      </w:pPr>
    </w:p>
    <w:p w:rsidR="00122A11" w:rsidRDefault="00122A11" w:rsidP="00433CA5">
      <w:pPr>
        <w:spacing w:after="0"/>
      </w:pPr>
      <w:r>
        <w:t xml:space="preserve">     (A) add 2</w:t>
      </w:r>
      <w:r>
        <w:tab/>
      </w:r>
      <w:r>
        <w:tab/>
      </w:r>
      <w:r>
        <w:tab/>
      </w:r>
      <w:r>
        <w:tab/>
      </w:r>
      <w:r>
        <w:tab/>
        <w:t>(B) divide by 2</w:t>
      </w:r>
    </w:p>
    <w:p w:rsidR="00122A11" w:rsidRDefault="00122A11" w:rsidP="00433CA5">
      <w:pPr>
        <w:spacing w:after="0"/>
      </w:pPr>
      <w:r>
        <w:t xml:space="preserve">     (C) multiply by 2</w:t>
      </w:r>
      <w:r>
        <w:tab/>
      </w:r>
      <w:r>
        <w:tab/>
      </w:r>
      <w:r>
        <w:tab/>
      </w:r>
      <w:r>
        <w:tab/>
        <w:t>(D) subtract 2</w:t>
      </w:r>
    </w:p>
    <w:p w:rsidR="00122A11" w:rsidRDefault="00122A11" w:rsidP="00433CA5">
      <w:pPr>
        <w:spacing w:after="0"/>
      </w:pPr>
    </w:p>
    <w:p w:rsidR="00122A11" w:rsidRDefault="00122A11" w:rsidP="00433CA5">
      <w:pPr>
        <w:spacing w:after="0"/>
      </w:pPr>
      <w:r>
        <w:t xml:space="preserve">3. </w:t>
      </w:r>
      <w:r w:rsidR="00D421B0">
        <w:t>A hotel offers free breakfast to its guests. One morning the hotel has 3 different kinds of</w:t>
      </w:r>
      <w:r w:rsidR="00D421B0">
        <w:tab/>
        <w:t>3. ____</w:t>
      </w:r>
    </w:p>
    <w:p w:rsidR="00FA663B" w:rsidRDefault="00D421B0" w:rsidP="00433CA5">
      <w:pPr>
        <w:spacing w:after="0"/>
      </w:pPr>
      <w:r>
        <w:t xml:space="preserve">    juice, 4 different kinds of cereal, and 2 different kinds of pastries available. If a guest </w:t>
      </w:r>
      <w:r w:rsidR="00FA663B">
        <w:t xml:space="preserve">can </w:t>
      </w:r>
    </w:p>
    <w:p w:rsidR="00FA663B" w:rsidRDefault="00FA663B" w:rsidP="00433CA5">
      <w:pPr>
        <w:spacing w:after="0"/>
      </w:pPr>
      <w:r>
        <w:t xml:space="preserve">   </w:t>
      </w:r>
      <w:r w:rsidR="00D421B0">
        <w:t>cho</w:t>
      </w:r>
      <w:r>
        <w:t xml:space="preserve">ose  </w:t>
      </w:r>
      <w:r w:rsidR="00D421B0">
        <w:t>one kind of juice, one kind of cereal and one type of pastry, how many different</w:t>
      </w:r>
    </w:p>
    <w:p w:rsidR="00D421B0" w:rsidRDefault="00FA663B" w:rsidP="00433CA5">
      <w:pPr>
        <w:spacing w:after="0"/>
      </w:pPr>
      <w:r>
        <w:t xml:space="preserve">  </w:t>
      </w:r>
      <w:r w:rsidR="00D421B0">
        <w:t xml:space="preserve"> possible</w:t>
      </w:r>
      <w:r>
        <w:t xml:space="preserve"> </w:t>
      </w:r>
      <w:r w:rsidR="00D421B0">
        <w:t xml:space="preserve"> breakfasts can be ordered?</w:t>
      </w:r>
    </w:p>
    <w:p w:rsidR="00D421B0" w:rsidRDefault="00D421B0" w:rsidP="00433CA5">
      <w:pPr>
        <w:spacing w:after="0"/>
      </w:pPr>
    </w:p>
    <w:p w:rsidR="00D421B0" w:rsidRDefault="00D421B0" w:rsidP="00433CA5">
      <w:pPr>
        <w:spacing w:after="0"/>
      </w:pPr>
      <w:r>
        <w:t xml:space="preserve">     (A) 1</w:t>
      </w:r>
      <w:r>
        <w:tab/>
      </w:r>
      <w:r>
        <w:tab/>
      </w:r>
      <w:r>
        <w:tab/>
      </w:r>
      <w:r>
        <w:tab/>
      </w:r>
      <w:r>
        <w:tab/>
      </w:r>
      <w:r>
        <w:tab/>
        <w:t>(B) 9</w:t>
      </w:r>
    </w:p>
    <w:p w:rsidR="00D421B0" w:rsidRDefault="001214AF" w:rsidP="00433CA5">
      <w:pPr>
        <w:spacing w:after="0"/>
      </w:pPr>
      <w:r>
        <w:t xml:space="preserve">     (C) 24</w:t>
      </w:r>
      <w:r>
        <w:tab/>
      </w:r>
      <w:r>
        <w:tab/>
      </w:r>
      <w:r>
        <w:tab/>
      </w:r>
      <w:r>
        <w:tab/>
      </w:r>
      <w:r>
        <w:tab/>
        <w:t>(D) 288</w:t>
      </w:r>
    </w:p>
    <w:p w:rsidR="00D421B0" w:rsidRDefault="00D421B0" w:rsidP="00433CA5">
      <w:pPr>
        <w:spacing w:after="0"/>
      </w:pPr>
    </w:p>
    <w:p w:rsidR="00D421B0" w:rsidRDefault="00D421B0" w:rsidP="00433CA5">
      <w:pPr>
        <w:spacing w:after="0"/>
      </w:pPr>
      <w:r>
        <w:t>4. Which of the following expressions is defined?</w:t>
      </w:r>
      <w:r>
        <w:tab/>
      </w:r>
      <w:r>
        <w:tab/>
      </w:r>
      <w:r>
        <w:tab/>
      </w:r>
      <w:r>
        <w:tab/>
      </w:r>
      <w:r>
        <w:tab/>
      </w:r>
      <w:r>
        <w:tab/>
        <w:t>4. ____</w:t>
      </w:r>
    </w:p>
    <w:p w:rsidR="00D421B0" w:rsidRDefault="00D421B0" w:rsidP="00433CA5">
      <w:pPr>
        <w:spacing w:after="0"/>
      </w:pPr>
    </w:p>
    <w:p w:rsidR="00D421B0" w:rsidRDefault="00D421B0" w:rsidP="00433CA5">
      <w:pPr>
        <w:spacing w:after="0"/>
      </w:pPr>
      <w:r>
        <w:t xml:space="preserve">     (A) </w:t>
      </w:r>
      <w:r w:rsidRPr="00D421B0">
        <w:rPr>
          <w:position w:val="-14"/>
        </w:rPr>
        <w:object w:dxaOrig="560" w:dyaOrig="400">
          <v:shape id="_x0000_i1029" type="#_x0000_t75" style="width:27.75pt;height:20.25pt" o:ole="">
            <v:imagedata r:id="rId15" o:title=""/>
          </v:shape>
          <o:OLEObject Type="Embed" ProgID="Equation.DSMT4" ShapeID="_x0000_i1029" DrawAspect="Content" ObjectID="_1444640235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D421B0">
        <w:rPr>
          <w:position w:val="-28"/>
        </w:rPr>
        <w:object w:dxaOrig="540" w:dyaOrig="680">
          <v:shape id="_x0000_i1030" type="#_x0000_t75" style="width:27pt;height:33.75pt" o:ole="">
            <v:imagedata r:id="rId17" o:title=""/>
          </v:shape>
          <o:OLEObject Type="Embed" ProgID="Equation.DSMT4" ShapeID="_x0000_i1030" DrawAspect="Content" ObjectID="_1444640236" r:id="rId18"/>
        </w:object>
      </w:r>
    </w:p>
    <w:p w:rsidR="00FA663B" w:rsidRDefault="00D421B0" w:rsidP="00433CA5">
      <w:pPr>
        <w:spacing w:after="0"/>
      </w:pPr>
      <w:r>
        <w:t xml:space="preserve">     (C) </w:t>
      </w:r>
      <w:r w:rsidRPr="00D421B0">
        <w:rPr>
          <w:position w:val="-6"/>
        </w:rPr>
        <w:object w:dxaOrig="260" w:dyaOrig="279">
          <v:shape id="_x0000_i1031" type="#_x0000_t75" style="width:12.75pt;height:14.25pt" o:ole="">
            <v:imagedata r:id="rId19" o:title=""/>
          </v:shape>
          <o:OLEObject Type="Embed" ProgID="Equation.DSMT4" ShapeID="_x0000_i1031" DrawAspect="Content" ObjectID="_1444640237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D421B0">
        <w:rPr>
          <w:position w:val="-14"/>
        </w:rPr>
        <w:object w:dxaOrig="620" w:dyaOrig="400">
          <v:shape id="_x0000_i1032" type="#_x0000_t75" style="width:30.75pt;height:20.25pt" o:ole="">
            <v:imagedata r:id="rId21" o:title=""/>
          </v:shape>
          <o:OLEObject Type="Embed" ProgID="Equation.DSMT4" ShapeID="_x0000_i1032" DrawAspect="Content" ObjectID="_1444640238" r:id="rId22"/>
        </w:object>
      </w:r>
    </w:p>
    <w:p w:rsidR="00D421B0" w:rsidRDefault="00D421B0" w:rsidP="00433CA5">
      <w:pPr>
        <w:spacing w:after="0"/>
      </w:pPr>
      <w:r>
        <w:lastRenderedPageBreak/>
        <w:t xml:space="preserve">5. </w:t>
      </w:r>
      <w:r w:rsidR="00D407BD">
        <w:t xml:space="preserve">What is </w:t>
      </w:r>
      <w:r w:rsidR="00D407BD" w:rsidRPr="00D407BD">
        <w:rPr>
          <w:position w:val="-32"/>
        </w:rPr>
        <w:object w:dxaOrig="840" w:dyaOrig="760">
          <v:shape id="_x0000_i1033" type="#_x0000_t75" style="width:42pt;height:38.25pt" o:ole="">
            <v:imagedata r:id="rId23" o:title=""/>
          </v:shape>
          <o:OLEObject Type="Embed" ProgID="Equation.DSMT4" ShapeID="_x0000_i1033" DrawAspect="Content" ObjectID="_1444640239" r:id="rId24"/>
        </w:object>
      </w:r>
      <w:r w:rsidR="00D407BD">
        <w:t xml:space="preserve"> in simplest form?</w:t>
      </w:r>
      <w:r w:rsidR="00D407BD">
        <w:tab/>
      </w:r>
      <w:r w:rsidR="00D407BD">
        <w:tab/>
      </w:r>
      <w:r w:rsidR="00D407BD">
        <w:tab/>
      </w:r>
      <w:r w:rsidR="00D407BD">
        <w:tab/>
      </w:r>
      <w:r w:rsidR="00D407BD">
        <w:tab/>
      </w:r>
      <w:r w:rsidR="00D407BD">
        <w:tab/>
      </w:r>
      <w:r w:rsidR="00D407BD">
        <w:tab/>
      </w:r>
      <w:r w:rsidR="00D407BD">
        <w:tab/>
        <w:t>5. ____</w:t>
      </w:r>
    </w:p>
    <w:p w:rsidR="00D407BD" w:rsidRDefault="00D407BD" w:rsidP="00433CA5">
      <w:pPr>
        <w:spacing w:after="0"/>
      </w:pPr>
    </w:p>
    <w:p w:rsidR="00D407BD" w:rsidRDefault="00D407BD" w:rsidP="00433CA5">
      <w:pPr>
        <w:spacing w:after="0"/>
      </w:pPr>
      <w:r>
        <w:t xml:space="preserve">     (A) 1</w:t>
      </w:r>
      <w:r>
        <w:tab/>
      </w:r>
      <w:r>
        <w:tab/>
      </w:r>
      <w:r>
        <w:tab/>
      </w:r>
      <w:r>
        <w:tab/>
      </w:r>
      <w:r>
        <w:tab/>
      </w:r>
      <w:r>
        <w:tab/>
        <w:t>(B) 12</w:t>
      </w:r>
    </w:p>
    <w:p w:rsidR="00D407BD" w:rsidRDefault="00D407BD" w:rsidP="00433CA5">
      <w:pPr>
        <w:spacing w:after="0"/>
      </w:pPr>
      <w:r>
        <w:t xml:space="preserve">     (C) 56</w:t>
      </w:r>
      <w:r>
        <w:tab/>
      </w:r>
      <w:r>
        <w:tab/>
      </w:r>
      <w:r>
        <w:tab/>
      </w:r>
      <w:r>
        <w:tab/>
      </w:r>
      <w:r>
        <w:tab/>
        <w:t>(D) 840</w:t>
      </w:r>
    </w:p>
    <w:p w:rsidR="00D407BD" w:rsidRDefault="00D407BD" w:rsidP="00433CA5">
      <w:pPr>
        <w:spacing w:after="0"/>
      </w:pPr>
    </w:p>
    <w:p w:rsidR="00D407BD" w:rsidRDefault="00D407BD" w:rsidP="00433CA5">
      <w:pPr>
        <w:spacing w:after="0"/>
      </w:pPr>
      <w:r>
        <w:t xml:space="preserve">6. How many ways can the letters in the word </w:t>
      </w:r>
      <w:r>
        <w:rPr>
          <w:b/>
        </w:rPr>
        <w:t>TATTOO</w:t>
      </w:r>
      <w:r>
        <w:t xml:space="preserve"> be arranged?</w:t>
      </w:r>
      <w:r>
        <w:tab/>
      </w:r>
      <w:r>
        <w:tab/>
      </w:r>
      <w:r>
        <w:tab/>
      </w:r>
      <w:r>
        <w:tab/>
        <w:t>6. ____</w:t>
      </w:r>
    </w:p>
    <w:p w:rsidR="00D407BD" w:rsidRDefault="00D407BD" w:rsidP="00433CA5">
      <w:pPr>
        <w:spacing w:after="0"/>
      </w:pPr>
    </w:p>
    <w:p w:rsidR="00D407BD" w:rsidRDefault="00D407BD" w:rsidP="00433CA5">
      <w:pPr>
        <w:spacing w:after="0"/>
      </w:pPr>
      <w:r>
        <w:t xml:space="preserve">     (A) 1</w:t>
      </w:r>
      <w:r>
        <w:tab/>
      </w:r>
      <w:r>
        <w:tab/>
      </w:r>
      <w:r>
        <w:tab/>
      </w:r>
      <w:r>
        <w:tab/>
      </w:r>
      <w:r>
        <w:tab/>
      </w:r>
      <w:r>
        <w:tab/>
        <w:t>(B) 60</w:t>
      </w:r>
    </w:p>
    <w:p w:rsidR="00D407BD" w:rsidRDefault="00D407BD" w:rsidP="00433CA5">
      <w:pPr>
        <w:spacing w:after="0"/>
      </w:pPr>
      <w:r>
        <w:t xml:space="preserve">     (C) 120</w:t>
      </w:r>
      <w:r>
        <w:tab/>
      </w:r>
      <w:r>
        <w:tab/>
      </w:r>
      <w:r>
        <w:tab/>
      </w:r>
      <w:r>
        <w:tab/>
      </w:r>
      <w:r>
        <w:tab/>
        <w:t>(D) 720</w:t>
      </w:r>
    </w:p>
    <w:p w:rsidR="00D407BD" w:rsidRDefault="00D407BD" w:rsidP="00433CA5">
      <w:pPr>
        <w:spacing w:after="0"/>
      </w:pPr>
    </w:p>
    <w:p w:rsidR="00D407BD" w:rsidRDefault="00D407BD" w:rsidP="00433CA5">
      <w:pPr>
        <w:spacing w:after="0"/>
      </w:pPr>
      <w:r>
        <w:t xml:space="preserve">7. </w:t>
      </w:r>
      <w:r w:rsidR="004E0A97">
        <w:t>There are 25 students in Math 3201 class.  If 6 students  are chosen to be dismissed early,       7. ____</w:t>
      </w:r>
    </w:p>
    <w:p w:rsidR="004E0A97" w:rsidRDefault="004E0A97" w:rsidP="00433CA5">
      <w:pPr>
        <w:spacing w:after="0"/>
      </w:pPr>
      <w:r>
        <w:t xml:space="preserve">     how many ways can they be placed in a line to exit the classroom?</w:t>
      </w:r>
    </w:p>
    <w:p w:rsidR="004E0A97" w:rsidRDefault="004E0A97" w:rsidP="00433CA5">
      <w:pPr>
        <w:spacing w:after="0"/>
      </w:pPr>
    </w:p>
    <w:p w:rsidR="004E0A97" w:rsidRDefault="004E0A97" w:rsidP="00433CA5">
      <w:pPr>
        <w:spacing w:after="0"/>
      </w:pPr>
      <w:r>
        <w:t xml:space="preserve">     (A) </w:t>
      </w:r>
      <w:r w:rsidRPr="004E0A97">
        <w:rPr>
          <w:position w:val="-12"/>
        </w:rPr>
        <w:object w:dxaOrig="460" w:dyaOrig="360">
          <v:shape id="_x0000_i1034" type="#_x0000_t75" style="width:23.25pt;height:18pt" o:ole="">
            <v:imagedata r:id="rId25" o:title=""/>
          </v:shape>
          <o:OLEObject Type="Embed" ProgID="Equation.DSMT4" ShapeID="_x0000_i1034" DrawAspect="Content" ObjectID="_1444640240" r:id="rId26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4E0A97">
        <w:rPr>
          <w:position w:val="-12"/>
        </w:rPr>
        <w:object w:dxaOrig="460" w:dyaOrig="360">
          <v:shape id="_x0000_i1035" type="#_x0000_t75" style="width:23.25pt;height:18pt" o:ole="">
            <v:imagedata r:id="rId27" o:title=""/>
          </v:shape>
          <o:OLEObject Type="Embed" ProgID="Equation.DSMT4" ShapeID="_x0000_i1035" DrawAspect="Content" ObjectID="_1444640241" r:id="rId28"/>
        </w:object>
      </w:r>
    </w:p>
    <w:p w:rsidR="004E0A97" w:rsidRDefault="004E0A97" w:rsidP="00433CA5">
      <w:pPr>
        <w:spacing w:after="0"/>
      </w:pPr>
      <w:r>
        <w:t xml:space="preserve">     (C) </w:t>
      </w:r>
      <w:r w:rsidRPr="004E0A97">
        <w:rPr>
          <w:position w:val="-12"/>
        </w:rPr>
        <w:object w:dxaOrig="440" w:dyaOrig="360">
          <v:shape id="_x0000_i1036" type="#_x0000_t75" style="width:21.75pt;height:18pt" o:ole="">
            <v:imagedata r:id="rId29" o:title=""/>
          </v:shape>
          <o:OLEObject Type="Embed" ProgID="Equation.DSMT4" ShapeID="_x0000_i1036" DrawAspect="Content" ObjectID="_1444640242" r:id="rId30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4E0A97">
        <w:rPr>
          <w:position w:val="-12"/>
        </w:rPr>
        <w:object w:dxaOrig="440" w:dyaOrig="360">
          <v:shape id="_x0000_i1037" type="#_x0000_t75" style="width:21.75pt;height:18pt" o:ole="">
            <v:imagedata r:id="rId31" o:title=""/>
          </v:shape>
          <o:OLEObject Type="Embed" ProgID="Equation.DSMT4" ShapeID="_x0000_i1037" DrawAspect="Content" ObjectID="_1444640243" r:id="rId32"/>
        </w:object>
      </w:r>
    </w:p>
    <w:p w:rsidR="004E0A97" w:rsidRDefault="004E0A97" w:rsidP="00433CA5">
      <w:pPr>
        <w:spacing w:after="0"/>
      </w:pPr>
    </w:p>
    <w:p w:rsidR="004E0A97" w:rsidRDefault="004E0A97" w:rsidP="00433CA5">
      <w:pPr>
        <w:spacing w:after="0"/>
      </w:pPr>
      <w:r>
        <w:t>8. In the grid below a person must travel from A to B by only heading East (E) or South (S).          8. ____</w:t>
      </w:r>
    </w:p>
    <w:p w:rsidR="004E0A97" w:rsidRDefault="004E0A97" w:rsidP="00433CA5">
      <w:pPr>
        <w:spacing w:after="0"/>
      </w:pPr>
      <w:r>
        <w:t xml:space="preserve">    One example of a route is </w:t>
      </w:r>
      <w:r w:rsidR="002C5CEB">
        <w:t>shown represent three moves East followed by two moves</w:t>
      </w:r>
    </w:p>
    <w:p w:rsidR="002C5CEB" w:rsidRDefault="002C5CEB" w:rsidP="00433CA5">
      <w:pPr>
        <w:spacing w:after="0"/>
      </w:pPr>
      <w:r>
        <w:t xml:space="preserve">    South (EEESS). Under these rules,</w:t>
      </w:r>
      <w:r w:rsidR="00FA663B">
        <w:t xml:space="preserve"> </w:t>
      </w:r>
      <w:r>
        <w:t xml:space="preserve"> which represents the total number of possible routes</w:t>
      </w:r>
    </w:p>
    <w:p w:rsidR="002C5CEB" w:rsidRDefault="002C5CEB" w:rsidP="00433CA5">
      <w:pPr>
        <w:spacing w:after="0"/>
      </w:pPr>
      <w:r>
        <w:t xml:space="preserve">    that can be taken to get from A to B?</w:t>
      </w:r>
    </w:p>
    <w:p w:rsidR="00CE0363" w:rsidRDefault="0088570D" w:rsidP="00433CA5">
      <w:pPr>
        <w:spacing w:after="0"/>
      </w:pPr>
      <w:r>
        <w:rPr>
          <w:noProof/>
        </w:rPr>
        <w:pict>
          <v:shape id="_x0000_s1036" type="#_x0000_t75" style="position:absolute;margin-left:241.5pt;margin-top:8.25pt;width:102.15pt;height:47.15pt;z-index:251659264;mso-position-horizontal-relative:text;mso-position-vertical-relative:text">
            <v:imagedata r:id="rId33" o:title=""/>
            <w10:wrap type="square"/>
          </v:shape>
          <o:OLEObject Type="Embed" ProgID="FXDraw3.Document" ShapeID="_x0000_s1036" DrawAspect="Content" ObjectID="_1444640268" r:id="rId34"/>
        </w:pict>
      </w:r>
      <w:r>
        <w:rPr>
          <w:noProof/>
        </w:rPr>
        <w:pict>
          <v:shape id="_x0000_s1035" type="#_x0000_t75" style="position:absolute;margin-left:16.5pt;margin-top:7.5pt;width:131.25pt;height:49.5pt;z-index:251658240;mso-position-horizontal-relative:text;mso-position-vertical-relative:text">
            <v:imagedata r:id="rId35" o:title=""/>
            <w10:wrap type="square"/>
          </v:shape>
          <o:OLEObject Type="Embed" ProgID="FXDraw3.Document" ShapeID="_x0000_s1035" DrawAspect="Content" ObjectID="_1444640269" r:id="rId36"/>
        </w:pict>
      </w:r>
      <w:r w:rsidR="00CE0363">
        <w:t xml:space="preserve">        </w:t>
      </w:r>
    </w:p>
    <w:p w:rsidR="00CE0363" w:rsidRDefault="00401D16" w:rsidP="00433CA5">
      <w:pPr>
        <w:spacing w:after="0"/>
      </w:pPr>
      <w:r>
        <w:t xml:space="preserve">        Example:</w:t>
      </w:r>
    </w:p>
    <w:p w:rsidR="00CE0363" w:rsidRDefault="00CE0363" w:rsidP="00433CA5">
      <w:pPr>
        <w:spacing w:after="0"/>
      </w:pPr>
    </w:p>
    <w:p w:rsidR="00CE0363" w:rsidRDefault="00CE0363" w:rsidP="00433CA5">
      <w:pPr>
        <w:spacing w:after="0"/>
      </w:pPr>
    </w:p>
    <w:p w:rsidR="00CE0363" w:rsidRDefault="00CE0363" w:rsidP="00433CA5">
      <w:pPr>
        <w:spacing w:after="0"/>
      </w:pPr>
    </w:p>
    <w:p w:rsidR="00CE0363" w:rsidRDefault="00CE0363" w:rsidP="00433CA5">
      <w:pPr>
        <w:spacing w:after="0"/>
      </w:pPr>
      <w:r>
        <w:t xml:space="preserve">     (A) </w:t>
      </w:r>
      <w:r w:rsidRPr="00CE0363">
        <w:rPr>
          <w:position w:val="-30"/>
        </w:rPr>
        <w:object w:dxaOrig="520" w:dyaOrig="680">
          <v:shape id="_x0000_i1040" type="#_x0000_t75" style="width:26.25pt;height:33.75pt" o:ole="">
            <v:imagedata r:id="rId37" o:title=""/>
          </v:shape>
          <o:OLEObject Type="Embed" ProgID="Equation.DSMT4" ShapeID="_x0000_i1040" DrawAspect="Content" ObjectID="_1444640244" r:id="rId38"/>
        </w:object>
      </w:r>
      <w:r w:rsidR="00DF2F70">
        <w:t xml:space="preserve">    </w:t>
      </w:r>
      <w:r w:rsidR="00DF2F70">
        <w:tab/>
      </w:r>
      <w:r w:rsidR="00DF2F70">
        <w:tab/>
      </w:r>
      <w:r w:rsidR="00DF2F70">
        <w:tab/>
      </w:r>
      <w:r w:rsidR="00DF2F70">
        <w:tab/>
      </w:r>
      <w:r w:rsidR="00DF2F70">
        <w:tab/>
        <w:t xml:space="preserve">(B) </w:t>
      </w:r>
      <w:r w:rsidRPr="00CE0363">
        <w:rPr>
          <w:position w:val="-30"/>
        </w:rPr>
        <w:object w:dxaOrig="520" w:dyaOrig="680">
          <v:shape id="_x0000_i1041" type="#_x0000_t75" style="width:26.25pt;height:33.75pt" o:ole="">
            <v:imagedata r:id="rId39" o:title=""/>
          </v:shape>
          <o:OLEObject Type="Embed" ProgID="Equation.DSMT4" ShapeID="_x0000_i1041" DrawAspect="Content" ObjectID="_1444640245" r:id="rId40"/>
        </w:object>
      </w:r>
      <w:r>
        <w:t xml:space="preserve">  </w:t>
      </w:r>
    </w:p>
    <w:p w:rsidR="00CE0363" w:rsidRDefault="00CE0363" w:rsidP="00433CA5">
      <w:pPr>
        <w:spacing w:after="0"/>
      </w:pPr>
      <w:r>
        <w:t xml:space="preserve">     (C) </w:t>
      </w:r>
      <w:r w:rsidRPr="00CE0363">
        <w:rPr>
          <w:position w:val="-6"/>
        </w:rPr>
        <w:object w:dxaOrig="240" w:dyaOrig="279">
          <v:shape id="_x0000_i1042" type="#_x0000_t75" style="width:12pt;height:14.25pt" o:ole="">
            <v:imagedata r:id="rId41" o:title=""/>
          </v:shape>
          <o:OLEObject Type="Embed" ProgID="Equation.DSMT4" ShapeID="_x0000_i1042" DrawAspect="Content" ObjectID="_1444640246" r:id="rId42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CE0363">
        <w:rPr>
          <w:position w:val="-6"/>
        </w:rPr>
        <w:object w:dxaOrig="260" w:dyaOrig="279">
          <v:shape id="_x0000_i1043" type="#_x0000_t75" style="width:12.75pt;height:14.25pt" o:ole="">
            <v:imagedata r:id="rId43" o:title=""/>
          </v:shape>
          <o:OLEObject Type="Embed" ProgID="Equation.DSMT4" ShapeID="_x0000_i1043" DrawAspect="Content" ObjectID="_1444640247" r:id="rId44"/>
        </w:object>
      </w:r>
    </w:p>
    <w:p w:rsidR="00CE0363" w:rsidRDefault="00CE0363" w:rsidP="00433CA5">
      <w:pPr>
        <w:spacing w:after="0"/>
      </w:pPr>
    </w:p>
    <w:p w:rsidR="00401D16" w:rsidRDefault="00CE0363" w:rsidP="00433CA5">
      <w:pPr>
        <w:spacing w:after="0"/>
      </w:pPr>
      <w:r>
        <w:t>9.</w:t>
      </w:r>
      <w:r w:rsidR="00401D16">
        <w:t xml:space="preserve"> Simplify  </w:t>
      </w:r>
      <w:r w:rsidR="00DF2F70" w:rsidRPr="00DF2F70">
        <w:rPr>
          <w:position w:val="-32"/>
        </w:rPr>
        <w:object w:dxaOrig="820" w:dyaOrig="700">
          <v:shape id="_x0000_i1044" type="#_x0000_t75" style="width:41.25pt;height:35.25pt" o:ole="">
            <v:imagedata r:id="rId45" o:title=""/>
          </v:shape>
          <o:OLEObject Type="Embed" ProgID="Equation.DSMT4" ShapeID="_x0000_i1044" DrawAspect="Content" ObjectID="_1444640248" r:id="rId46"/>
        </w:object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</w:r>
      <w:r w:rsidR="00401D16">
        <w:tab/>
        <w:t>9. ____</w:t>
      </w:r>
    </w:p>
    <w:p w:rsidR="00401D16" w:rsidRDefault="00401D16" w:rsidP="00433CA5">
      <w:pPr>
        <w:spacing w:after="0"/>
      </w:pPr>
    </w:p>
    <w:p w:rsidR="00DF2F70" w:rsidRDefault="00401D16" w:rsidP="00433CA5">
      <w:pPr>
        <w:spacing w:after="0"/>
      </w:pPr>
      <w:r>
        <w:t xml:space="preserve">     (A) </w:t>
      </w:r>
      <w:r w:rsidR="00DF2F70" w:rsidRPr="00DF2F70">
        <w:rPr>
          <w:position w:val="-24"/>
        </w:rPr>
        <w:object w:dxaOrig="680" w:dyaOrig="620">
          <v:shape id="_x0000_i1045" type="#_x0000_t75" style="width:34.5pt;height:30.75pt" o:ole="">
            <v:imagedata r:id="rId47" o:title=""/>
          </v:shape>
          <o:OLEObject Type="Embed" ProgID="Equation.DSMT4" ShapeID="_x0000_i1045" DrawAspect="Content" ObjectID="_1444640249" r:id="rId4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="00CE0363">
        <w:t xml:space="preserve"> </w:t>
      </w:r>
      <w:r w:rsidR="00DF2F70" w:rsidRPr="00DF2F70">
        <w:rPr>
          <w:position w:val="-24"/>
        </w:rPr>
        <w:object w:dxaOrig="1120" w:dyaOrig="620">
          <v:shape id="_x0000_i1046" type="#_x0000_t75" style="width:56.25pt;height:30.75pt" o:ole="">
            <v:imagedata r:id="rId49" o:title=""/>
          </v:shape>
          <o:OLEObject Type="Embed" ProgID="Equation.DSMT4" ShapeID="_x0000_i1046" DrawAspect="Content" ObjectID="_1444640250" r:id="rId50"/>
        </w:object>
      </w:r>
    </w:p>
    <w:p w:rsidR="00401D16" w:rsidRDefault="00CE0363" w:rsidP="00433CA5">
      <w:pPr>
        <w:spacing w:after="0"/>
      </w:pPr>
      <w:r>
        <w:t xml:space="preserve">       </w:t>
      </w:r>
    </w:p>
    <w:p w:rsidR="00401D16" w:rsidRDefault="00401D16" w:rsidP="00433CA5">
      <w:pPr>
        <w:spacing w:after="0"/>
      </w:pPr>
      <w:r>
        <w:t xml:space="preserve">     (C) </w:t>
      </w:r>
      <w:r w:rsidR="00CE0363">
        <w:t xml:space="preserve"> </w:t>
      </w:r>
      <w:r w:rsidR="00DF2F70" w:rsidRPr="00401D16">
        <w:rPr>
          <w:position w:val="-6"/>
        </w:rPr>
        <w:object w:dxaOrig="639" w:dyaOrig="320">
          <v:shape id="_x0000_i1047" type="#_x0000_t75" style="width:32.25pt;height:15.75pt" o:ole="">
            <v:imagedata r:id="rId51" o:title=""/>
          </v:shape>
          <o:OLEObject Type="Embed" ProgID="Equation.DSMT4" ShapeID="_x0000_i1047" DrawAspect="Content" ObjectID="_1444640251" r:id="rId52"/>
        </w:object>
      </w:r>
      <w:r w:rsidR="00CE0363">
        <w:t xml:space="preserve">         </w:t>
      </w:r>
      <w:r>
        <w:tab/>
      </w:r>
      <w:r>
        <w:tab/>
      </w:r>
      <w:r>
        <w:tab/>
      </w:r>
      <w:r>
        <w:tab/>
        <w:t xml:space="preserve">(D) </w:t>
      </w:r>
      <w:r w:rsidR="00DF2F70">
        <w:t xml:space="preserve"> </w:t>
      </w:r>
      <w:r w:rsidR="00DF2F70" w:rsidRPr="00401D16">
        <w:rPr>
          <w:position w:val="-6"/>
        </w:rPr>
        <w:object w:dxaOrig="1080" w:dyaOrig="320">
          <v:shape id="_x0000_i1048" type="#_x0000_t75" style="width:54pt;height:15.75pt" o:ole="">
            <v:imagedata r:id="rId53" o:title=""/>
          </v:shape>
          <o:OLEObject Type="Embed" ProgID="Equation.DSMT4" ShapeID="_x0000_i1048" DrawAspect="Content" ObjectID="_1444640252" r:id="rId54"/>
        </w:object>
      </w:r>
      <w:r w:rsidR="00CE0363">
        <w:t xml:space="preserve">     </w:t>
      </w:r>
    </w:p>
    <w:p w:rsidR="00401D16" w:rsidRDefault="00401D16" w:rsidP="00433CA5">
      <w:pPr>
        <w:spacing w:after="0"/>
      </w:pPr>
    </w:p>
    <w:p w:rsidR="009C03BD" w:rsidRDefault="00401D16" w:rsidP="00433CA5">
      <w:pPr>
        <w:spacing w:after="0"/>
      </w:pPr>
      <w:r>
        <w:lastRenderedPageBreak/>
        <w:t xml:space="preserve">10. </w:t>
      </w:r>
      <w:r w:rsidR="00262150">
        <w:t xml:space="preserve">Evaluate </w:t>
      </w:r>
      <w:r w:rsidR="00262150" w:rsidRPr="00262150">
        <w:rPr>
          <w:position w:val="-30"/>
        </w:rPr>
        <w:object w:dxaOrig="520" w:dyaOrig="720">
          <v:shape id="_x0000_i1049" type="#_x0000_t75" style="width:26.25pt;height:36pt" o:ole="">
            <v:imagedata r:id="rId55" o:title=""/>
          </v:shape>
          <o:OLEObject Type="Embed" ProgID="Equation.DSMT4" ShapeID="_x0000_i1049" DrawAspect="Content" ObjectID="_1444640253" r:id="rId56"/>
        </w:object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</w:r>
      <w:r w:rsidR="00262150">
        <w:tab/>
        <w:t>10. ___</w:t>
      </w: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  <w:r>
        <w:t xml:space="preserve">     (A) 2</w:t>
      </w:r>
      <w:r>
        <w:tab/>
      </w:r>
      <w:r>
        <w:tab/>
      </w:r>
      <w:r>
        <w:tab/>
      </w:r>
      <w:r>
        <w:tab/>
      </w:r>
      <w:r>
        <w:tab/>
      </w:r>
      <w:r>
        <w:tab/>
        <w:t>(B) 4</w:t>
      </w:r>
    </w:p>
    <w:p w:rsidR="00262150" w:rsidRDefault="00262150" w:rsidP="00433CA5">
      <w:pPr>
        <w:spacing w:after="0"/>
      </w:pPr>
      <w:r>
        <w:t xml:space="preserve">     (C) 252</w:t>
      </w:r>
      <w:r>
        <w:tab/>
      </w:r>
      <w:r>
        <w:tab/>
      </w:r>
      <w:r>
        <w:tab/>
      </w:r>
      <w:r>
        <w:tab/>
      </w:r>
      <w:r>
        <w:tab/>
        <w:t>(D) 30 240</w:t>
      </w:r>
    </w:p>
    <w:p w:rsidR="00DF2F70" w:rsidRDefault="00DF2F70" w:rsidP="00433CA5">
      <w:pPr>
        <w:spacing w:after="0"/>
      </w:pPr>
    </w:p>
    <w:p w:rsidR="00DF2F70" w:rsidRDefault="00DF2F70" w:rsidP="00433CA5">
      <w:pPr>
        <w:spacing w:after="0"/>
      </w:pPr>
      <w:r>
        <w:t>11. Henry has 83 CD’s in his collectio</w:t>
      </w:r>
      <w:r w:rsidR="00FA663B">
        <w:t>n. In how many ways can he select  10 of these CD’s  ?</w:t>
      </w:r>
      <w:r>
        <w:tab/>
        <w:t>11. ___</w:t>
      </w:r>
      <w:r>
        <w:tab/>
      </w:r>
    </w:p>
    <w:p w:rsidR="00DF2F70" w:rsidRDefault="00DF2F70" w:rsidP="00433CA5">
      <w:pPr>
        <w:spacing w:after="0"/>
      </w:pPr>
    </w:p>
    <w:p w:rsidR="009C03BD" w:rsidRDefault="00DF2F70" w:rsidP="00433CA5">
      <w:pPr>
        <w:spacing w:after="0"/>
      </w:pPr>
      <w:r>
        <w:t xml:space="preserve">     (A) </w:t>
      </w:r>
      <w:r w:rsidRPr="00DF2F70">
        <w:rPr>
          <w:position w:val="-12"/>
        </w:rPr>
        <w:object w:dxaOrig="480" w:dyaOrig="360">
          <v:shape id="_x0000_i1050" type="#_x0000_t75" style="width:24pt;height:18pt" o:ole="">
            <v:imagedata r:id="rId57" o:title=""/>
          </v:shape>
          <o:OLEObject Type="Embed" ProgID="Equation.DSMT4" ShapeID="_x0000_i1050" DrawAspect="Content" ObjectID="_1444640254" r:id="rId5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DF2F70">
        <w:rPr>
          <w:position w:val="-12"/>
        </w:rPr>
        <w:object w:dxaOrig="520" w:dyaOrig="360">
          <v:shape id="_x0000_i1051" type="#_x0000_t75" style="width:26.25pt;height:18pt" o:ole="">
            <v:imagedata r:id="rId59" o:title=""/>
          </v:shape>
          <o:OLEObject Type="Embed" ProgID="Equation.DSMT4" ShapeID="_x0000_i1051" DrawAspect="Content" ObjectID="_1444640255" r:id="rId60"/>
        </w:object>
      </w:r>
    </w:p>
    <w:p w:rsidR="00DF2F70" w:rsidRDefault="00DF2F70" w:rsidP="00433CA5">
      <w:pPr>
        <w:spacing w:after="0"/>
      </w:pPr>
      <w:r>
        <w:t xml:space="preserve">     (C) </w:t>
      </w:r>
      <w:r w:rsidRPr="00DF2F70">
        <w:rPr>
          <w:position w:val="-24"/>
        </w:rPr>
        <w:object w:dxaOrig="400" w:dyaOrig="620">
          <v:shape id="_x0000_i1052" type="#_x0000_t75" style="width:20.25pt;height:30.75pt" o:ole="">
            <v:imagedata r:id="rId61" o:title=""/>
          </v:shape>
          <o:OLEObject Type="Embed" ProgID="Equation.DSMT4" ShapeID="_x0000_i1052" DrawAspect="Content" ObjectID="_1444640256" r:id="rId62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DF2F70">
        <w:rPr>
          <w:position w:val="-6"/>
        </w:rPr>
        <w:object w:dxaOrig="360" w:dyaOrig="279">
          <v:shape id="_x0000_i1053" type="#_x0000_t75" style="width:18pt;height:14.25pt" o:ole="">
            <v:imagedata r:id="rId63" o:title=""/>
          </v:shape>
          <o:OLEObject Type="Embed" ProgID="Equation.DSMT4" ShapeID="_x0000_i1053" DrawAspect="Content" ObjectID="_1444640257" r:id="rId64"/>
        </w:object>
      </w: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  <w:r>
        <w:t>12. How many ways can a president, a vice president, and secretary be selected from a class</w:t>
      </w:r>
      <w:r>
        <w:tab/>
        <w:t>12. ___</w:t>
      </w:r>
    </w:p>
    <w:p w:rsidR="0072525A" w:rsidRDefault="0088570D" w:rsidP="00433CA5">
      <w:pPr>
        <w:spacing w:after="0"/>
      </w:pPr>
      <w:r>
        <w:t xml:space="preserve">       of 22</w:t>
      </w:r>
      <w:bookmarkStart w:id="0" w:name="_GoBack"/>
      <w:bookmarkEnd w:id="0"/>
      <w:r w:rsidR="0072525A">
        <w:t xml:space="preserve"> students?</w:t>
      </w: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  <w:r>
        <w:t xml:space="preserve">     (A) </w:t>
      </w:r>
      <w:r w:rsidRPr="0072525A">
        <w:rPr>
          <w:position w:val="-10"/>
        </w:rPr>
        <w:object w:dxaOrig="1280" w:dyaOrig="320">
          <v:shape id="_x0000_i1054" type="#_x0000_t75" style="width:63.75pt;height:15.75pt" o:ole="">
            <v:imagedata r:id="rId65" o:title=""/>
          </v:shape>
          <o:OLEObject Type="Embed" ProgID="Equation.DSMT4" ShapeID="_x0000_i1054" DrawAspect="Content" ObjectID="_1444640258" r:id="rId66"/>
        </w:object>
      </w:r>
      <w:r>
        <w:tab/>
      </w:r>
      <w:r>
        <w:tab/>
      </w:r>
      <w:r>
        <w:tab/>
      </w:r>
      <w:r>
        <w:tab/>
        <w:t xml:space="preserve">(B) </w:t>
      </w:r>
      <w:r w:rsidRPr="0072525A">
        <w:rPr>
          <w:position w:val="-10"/>
        </w:rPr>
        <w:object w:dxaOrig="1500" w:dyaOrig="320">
          <v:shape id="_x0000_i1055" type="#_x0000_t75" style="width:75pt;height:15.75pt" o:ole="">
            <v:imagedata r:id="rId67" o:title=""/>
          </v:shape>
          <o:OLEObject Type="Embed" ProgID="Equation.DSMT4" ShapeID="_x0000_i1055" DrawAspect="Content" ObjectID="_1444640259" r:id="rId68"/>
        </w:object>
      </w:r>
    </w:p>
    <w:p w:rsidR="0072525A" w:rsidRDefault="0072525A" w:rsidP="00433CA5">
      <w:pPr>
        <w:spacing w:after="0"/>
      </w:pPr>
      <w:r>
        <w:t xml:space="preserve">     (C) </w:t>
      </w:r>
      <w:r w:rsidRPr="0072525A">
        <w:rPr>
          <w:position w:val="-30"/>
        </w:rPr>
        <w:object w:dxaOrig="680" w:dyaOrig="680">
          <v:shape id="_x0000_i1056" type="#_x0000_t75" style="width:33.75pt;height:33.75pt" o:ole="">
            <v:imagedata r:id="rId69" o:title=""/>
          </v:shape>
          <o:OLEObject Type="Embed" ProgID="Equation.DSMT4" ShapeID="_x0000_i1056" DrawAspect="Content" ObjectID="_1444640260" r:id="rId70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72525A">
        <w:rPr>
          <w:position w:val="-24"/>
        </w:rPr>
        <w:object w:dxaOrig="420" w:dyaOrig="620">
          <v:shape id="_x0000_i1057" type="#_x0000_t75" style="width:21pt;height:30.75pt" o:ole="">
            <v:imagedata r:id="rId71" o:title=""/>
          </v:shape>
          <o:OLEObject Type="Embed" ProgID="Equation.DSMT4" ShapeID="_x0000_i1057" DrawAspect="Content" ObjectID="_1444640261" r:id="rId72"/>
        </w:object>
      </w:r>
    </w:p>
    <w:p w:rsidR="00C224F6" w:rsidRDefault="00C224F6" w:rsidP="00433CA5">
      <w:pPr>
        <w:spacing w:after="0"/>
      </w:pPr>
    </w:p>
    <w:p w:rsidR="00C224F6" w:rsidRDefault="00C224F6" w:rsidP="00433CA5">
      <w:pPr>
        <w:spacing w:after="0"/>
        <w:rPr>
          <w:noProof/>
          <w:color w:val="000000" w:themeColor="text1"/>
        </w:rPr>
      </w:pPr>
      <w:r>
        <w:t xml:space="preserve">13. </w:t>
      </w:r>
      <w:r w:rsidR="00272B57" w:rsidRPr="00272B57">
        <w:rPr>
          <w:noProof/>
          <w:color w:val="000000" w:themeColor="text1"/>
        </w:rPr>
        <w:t xml:space="preserve">A grocery store manager </w:t>
      </w:r>
      <w:r w:rsidR="00272B57">
        <w:rPr>
          <w:noProof/>
          <w:color w:val="000000" w:themeColor="text1"/>
        </w:rPr>
        <w:t xml:space="preserve">is trying to arrange the following in the produce aisle: </w:t>
      </w:r>
      <w:r w:rsidR="00272B57">
        <w:rPr>
          <w:b/>
          <w:noProof/>
          <w:color w:val="000000" w:themeColor="text1"/>
        </w:rPr>
        <w:t>Avacados,</w:t>
      </w:r>
      <w:r w:rsidR="00272B57">
        <w:rPr>
          <w:b/>
          <w:noProof/>
          <w:color w:val="000000" w:themeColor="text1"/>
        </w:rPr>
        <w:tab/>
      </w:r>
      <w:r w:rsidR="00272B57">
        <w:rPr>
          <w:noProof/>
          <w:color w:val="000000" w:themeColor="text1"/>
        </w:rPr>
        <w:t>13. ___</w:t>
      </w:r>
    </w:p>
    <w:p w:rsidR="00272B57" w:rsidRDefault="00272B57" w:rsidP="00433CA5">
      <w:pPr>
        <w:spacing w:after="0"/>
        <w:rPr>
          <w:noProof/>
          <w:color w:val="000000" w:themeColor="text1"/>
        </w:rPr>
      </w:pPr>
      <w:r>
        <w:rPr>
          <w:noProof/>
          <w:color w:val="000000" w:themeColor="text1"/>
        </w:rPr>
        <w:t xml:space="preserve">       </w:t>
      </w:r>
      <w:r w:rsidRPr="00272B57">
        <w:rPr>
          <w:b/>
          <w:noProof/>
          <w:color w:val="000000" w:themeColor="text1"/>
        </w:rPr>
        <w:t>Pumpkin, Eggplant, Squash, and Watermelon</w:t>
      </w:r>
      <w:r>
        <w:rPr>
          <w:noProof/>
          <w:color w:val="000000" w:themeColor="text1"/>
        </w:rPr>
        <w:t>. If there are no restrictions, how many</w:t>
      </w:r>
    </w:p>
    <w:p w:rsidR="00272B57" w:rsidRDefault="001214AF" w:rsidP="00433CA5">
      <w:pPr>
        <w:spacing w:after="0"/>
        <w:rPr>
          <w:noProof/>
          <w:color w:val="000000" w:themeColor="text1"/>
        </w:rPr>
      </w:pPr>
      <w:r>
        <w:rPr>
          <w:noProof/>
          <w:color w:val="000000" w:themeColor="text1"/>
        </w:rPr>
        <w:t xml:space="preserve">       ways can he present</w:t>
      </w:r>
      <w:r w:rsidR="00272B57">
        <w:rPr>
          <w:noProof/>
          <w:color w:val="000000" w:themeColor="text1"/>
        </w:rPr>
        <w:t xml:space="preserve"> his products?</w:t>
      </w:r>
    </w:p>
    <w:p w:rsidR="00272B57" w:rsidRDefault="00272B57" w:rsidP="00433CA5">
      <w:pPr>
        <w:spacing w:after="0"/>
        <w:rPr>
          <w:noProof/>
          <w:color w:val="000000" w:themeColor="text1"/>
        </w:rPr>
      </w:pPr>
      <w:r>
        <w:rPr>
          <w:noProof/>
          <w:color w:val="000000" w:themeColor="text1"/>
        </w:rPr>
        <w:t xml:space="preserve">                                               </w:t>
      </w:r>
      <w:r>
        <w:rPr>
          <w:noProof/>
          <w:color w:val="0000FF"/>
        </w:rPr>
        <w:drawing>
          <wp:inline distT="0" distB="0" distL="0" distR="0" wp14:anchorId="6D950E7D" wp14:editId="0A59B49E">
            <wp:extent cx="1581150" cy="1355836"/>
            <wp:effectExtent l="0" t="0" r="0" b="0"/>
            <wp:docPr id="2" name="irc_mi" descr="http://www.jantoo.com/cartoons/lowres/444/44430267_low.jpg">
              <a:hlinkClick xmlns:a="http://schemas.openxmlformats.org/drawingml/2006/main" r:id="rId7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jantoo.com/cartoons/lowres/444/44430267_low.jpg">
                      <a:hlinkClick r:id="rId7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55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B57" w:rsidRDefault="00272B57" w:rsidP="00433CA5">
      <w:pPr>
        <w:spacing w:after="0"/>
      </w:pPr>
      <w:r>
        <w:t xml:space="preserve">     (A) 5</w:t>
      </w:r>
      <w:r>
        <w:tab/>
      </w:r>
      <w:r>
        <w:tab/>
      </w:r>
      <w:r>
        <w:tab/>
      </w:r>
      <w:r>
        <w:tab/>
      </w:r>
      <w:r>
        <w:tab/>
      </w:r>
      <w:r>
        <w:tab/>
        <w:t>(B) 45</w:t>
      </w:r>
    </w:p>
    <w:p w:rsidR="00272B57" w:rsidRDefault="00272B57" w:rsidP="00433CA5">
      <w:pPr>
        <w:spacing w:after="0"/>
      </w:pPr>
      <w:r>
        <w:t xml:space="preserve">     (C) 72</w:t>
      </w:r>
      <w:r>
        <w:tab/>
      </w:r>
      <w:r>
        <w:tab/>
      </w:r>
      <w:r>
        <w:tab/>
      </w:r>
      <w:r>
        <w:tab/>
      </w:r>
      <w:r>
        <w:tab/>
        <w:t>(D) 120</w:t>
      </w:r>
    </w:p>
    <w:p w:rsidR="00272B57" w:rsidRDefault="00272B57" w:rsidP="00433CA5">
      <w:pPr>
        <w:spacing w:after="0"/>
      </w:pPr>
    </w:p>
    <w:p w:rsidR="00272B57" w:rsidRDefault="00272B57" w:rsidP="00433CA5">
      <w:pPr>
        <w:spacing w:after="0"/>
      </w:pPr>
      <w:r>
        <w:t xml:space="preserve">14. </w:t>
      </w:r>
      <w:r w:rsidR="00DA67CB">
        <w:t>There are 12 people in a line for a movie.  If  Crystal, Steven, and Jason are friends and stand</w:t>
      </w:r>
      <w:r w:rsidR="00DA67CB">
        <w:tab/>
        <w:t>14. ___</w:t>
      </w:r>
    </w:p>
    <w:p w:rsidR="00DA67CB" w:rsidRDefault="00DA67CB" w:rsidP="00433CA5">
      <w:pPr>
        <w:spacing w:after="0"/>
      </w:pPr>
      <w:r>
        <w:t xml:space="preserve">       together, what is the number of possible arrangements for the entire line? (All 12 people.)</w:t>
      </w:r>
    </w:p>
    <w:p w:rsidR="00DA67CB" w:rsidRDefault="00DA67CB" w:rsidP="00433CA5">
      <w:pPr>
        <w:spacing w:after="0"/>
      </w:pPr>
    </w:p>
    <w:p w:rsidR="00DA67CB" w:rsidRDefault="00DA67CB" w:rsidP="00433CA5">
      <w:pPr>
        <w:spacing w:after="0"/>
      </w:pPr>
      <w:r>
        <w:t xml:space="preserve">     (A) </w:t>
      </w:r>
      <w:r w:rsidRPr="00DA67CB">
        <w:rPr>
          <w:position w:val="-6"/>
        </w:rPr>
        <w:object w:dxaOrig="920" w:dyaOrig="279">
          <v:shape id="_x0000_i1058" type="#_x0000_t75" style="width:45.75pt;height:14.25pt" o:ole="">
            <v:imagedata r:id="rId75" o:title=""/>
          </v:shape>
          <o:OLEObject Type="Embed" ProgID="Equation.DSMT4" ShapeID="_x0000_i1058" DrawAspect="Content" ObjectID="_1444640262" r:id="rId76"/>
        </w:object>
      </w:r>
      <w:r>
        <w:tab/>
      </w:r>
      <w:r>
        <w:tab/>
      </w:r>
      <w:r>
        <w:tab/>
      </w:r>
      <w:r>
        <w:tab/>
        <w:t xml:space="preserve">(B) </w:t>
      </w:r>
      <w:r w:rsidRPr="00DA67CB">
        <w:rPr>
          <w:position w:val="-6"/>
        </w:rPr>
        <w:object w:dxaOrig="680" w:dyaOrig="279">
          <v:shape id="_x0000_i1059" type="#_x0000_t75" style="width:33.75pt;height:14.25pt" o:ole="">
            <v:imagedata r:id="rId77" o:title=""/>
          </v:shape>
          <o:OLEObject Type="Embed" ProgID="Equation.DSMT4" ShapeID="_x0000_i1059" DrawAspect="Content" ObjectID="_1444640263" r:id="rId78"/>
        </w:object>
      </w:r>
    </w:p>
    <w:p w:rsidR="00DA67CB" w:rsidRPr="00272B57" w:rsidRDefault="00DA67CB" w:rsidP="00433CA5">
      <w:pPr>
        <w:spacing w:after="0"/>
      </w:pPr>
      <w:r>
        <w:t xml:space="preserve">     (C) </w:t>
      </w:r>
      <w:r w:rsidRPr="00DA67CB">
        <w:rPr>
          <w:position w:val="-12"/>
        </w:rPr>
        <w:object w:dxaOrig="840" w:dyaOrig="360">
          <v:shape id="_x0000_i1060" type="#_x0000_t75" style="width:42pt;height:18pt" o:ole="">
            <v:imagedata r:id="rId79" o:title=""/>
          </v:shape>
          <o:OLEObject Type="Embed" ProgID="Equation.DSMT4" ShapeID="_x0000_i1060" DrawAspect="Content" ObjectID="_1444640264" r:id="rId80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DA67CB">
        <w:rPr>
          <w:position w:val="-12"/>
        </w:rPr>
        <w:object w:dxaOrig="880" w:dyaOrig="360">
          <v:shape id="_x0000_i1061" type="#_x0000_t75" style="width:44.25pt;height:18pt" o:ole="">
            <v:imagedata r:id="rId81" o:title=""/>
          </v:shape>
          <o:OLEObject Type="Embed" ProgID="Equation.DSMT4" ShapeID="_x0000_i1061" DrawAspect="Content" ObjectID="_1444640265" r:id="rId82"/>
        </w:object>
      </w:r>
      <w:r>
        <w:t xml:space="preserve">  </w:t>
      </w:r>
    </w:p>
    <w:p w:rsidR="00272B57" w:rsidRDefault="00272B57" w:rsidP="00433CA5">
      <w:pPr>
        <w:spacing w:after="0"/>
      </w:pPr>
    </w:p>
    <w:p w:rsidR="00272B57" w:rsidRDefault="00272B57" w:rsidP="00433CA5">
      <w:pPr>
        <w:spacing w:after="0"/>
      </w:pPr>
    </w:p>
    <w:p w:rsidR="00DA67CB" w:rsidRDefault="00DA67CB" w:rsidP="00433CA5">
      <w:pPr>
        <w:spacing w:after="0"/>
      </w:pPr>
    </w:p>
    <w:p w:rsidR="009C03BD" w:rsidRDefault="009C03BD" w:rsidP="00433CA5">
      <w:pPr>
        <w:spacing w:after="0"/>
        <w:rPr>
          <w:u w:val="single"/>
        </w:rPr>
      </w:pPr>
      <w:r w:rsidRPr="009C03BD">
        <w:rPr>
          <w:b/>
          <w:u w:val="single"/>
        </w:rPr>
        <w:lastRenderedPageBreak/>
        <w:t>Part B</w:t>
      </w:r>
      <w:r w:rsidR="00CE0363" w:rsidRPr="009C03BD">
        <w:rPr>
          <w:u w:val="single"/>
        </w:rPr>
        <w:t xml:space="preserve"> </w:t>
      </w:r>
      <w:r>
        <w:rPr>
          <w:b/>
        </w:rPr>
        <w:t xml:space="preserve">: </w:t>
      </w:r>
      <w:r w:rsidRPr="009C03BD">
        <w:t>Answer all questions and show your workings.</w:t>
      </w:r>
      <w:r w:rsidR="00CE0363" w:rsidRPr="009C03BD">
        <w:rPr>
          <w:u w:val="single"/>
        </w:rPr>
        <w:t xml:space="preserve">   </w:t>
      </w:r>
    </w:p>
    <w:p w:rsidR="009C03BD" w:rsidRDefault="009C03BD" w:rsidP="00433CA5">
      <w:pPr>
        <w:spacing w:after="0"/>
        <w:rPr>
          <w:u w:val="single"/>
        </w:rPr>
      </w:pPr>
    </w:p>
    <w:p w:rsidR="00B4742E" w:rsidRDefault="00B4742E" w:rsidP="00433CA5">
      <w:pPr>
        <w:spacing w:after="0"/>
      </w:pPr>
      <w:r>
        <w:t xml:space="preserve">1. There are 15 runners participating in the Trapper’s Marathon. If all runners finish, how many ways </w:t>
      </w:r>
    </w:p>
    <w:p w:rsidR="00B4742E" w:rsidRPr="001214AF" w:rsidRDefault="00B4742E" w:rsidP="00433CA5">
      <w:pPr>
        <w:spacing w:after="0"/>
        <w:rPr>
          <w:b/>
        </w:rPr>
      </w:pPr>
      <w:r>
        <w:t xml:space="preserve">     are there for the runners to finish first, second, third and fourth ?</w:t>
      </w:r>
      <w:r w:rsidR="001214AF">
        <w:t xml:space="preserve"> </w:t>
      </w:r>
      <w:r w:rsidR="001214AF">
        <w:rPr>
          <w:b/>
        </w:rPr>
        <w:t>(2 marks)</w:t>
      </w: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FA663B" w:rsidRDefault="00FA663B" w:rsidP="00433CA5">
      <w:pPr>
        <w:spacing w:after="0"/>
      </w:pPr>
    </w:p>
    <w:p w:rsidR="00B4742E" w:rsidRDefault="00B4742E" w:rsidP="00433CA5">
      <w:pPr>
        <w:spacing w:after="0"/>
      </w:pPr>
      <w:r>
        <w:t>2. There are 8 boys and 12 girls graduating from Mathematical Collegiate this year. How many ways</w:t>
      </w:r>
    </w:p>
    <w:p w:rsidR="00B4742E" w:rsidRDefault="00B4742E" w:rsidP="00433CA5">
      <w:pPr>
        <w:spacing w:after="0"/>
      </w:pPr>
      <w:r>
        <w:t xml:space="preserve">    can a teacher :</w:t>
      </w:r>
    </w:p>
    <w:p w:rsidR="00B4742E" w:rsidRDefault="00B4742E" w:rsidP="00433CA5">
      <w:pPr>
        <w:spacing w:after="0"/>
      </w:pPr>
    </w:p>
    <w:p w:rsidR="002C5CEB" w:rsidRDefault="00B4742E" w:rsidP="00433CA5">
      <w:pPr>
        <w:spacing w:after="0"/>
      </w:pPr>
      <w:r>
        <w:t xml:space="preserve">   a) </w:t>
      </w:r>
      <w:r w:rsidR="00FA663B">
        <w:t>select a committee of 6 people</w:t>
      </w:r>
      <w:r w:rsidRPr="00B4742E">
        <w:t>?</w:t>
      </w:r>
      <w:r w:rsidR="001214AF">
        <w:t xml:space="preserve"> </w:t>
      </w:r>
      <w:r w:rsidR="001214AF" w:rsidRPr="001214AF">
        <w:rPr>
          <w:b/>
        </w:rPr>
        <w:t>(2 marks)</w:t>
      </w: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Pr="001214AF" w:rsidRDefault="00B4742E" w:rsidP="00433CA5">
      <w:pPr>
        <w:spacing w:after="0"/>
        <w:rPr>
          <w:b/>
        </w:rPr>
      </w:pPr>
      <w:r>
        <w:t xml:space="preserve">   b) select a committee of 4 boys and 4 girls?</w:t>
      </w:r>
      <w:r w:rsidR="001214AF">
        <w:t xml:space="preserve"> </w:t>
      </w:r>
      <w:r w:rsidR="001214AF">
        <w:rPr>
          <w:b/>
        </w:rPr>
        <w:t>(2 marks)</w:t>
      </w: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Default="00B4742E" w:rsidP="00433CA5">
      <w:pPr>
        <w:spacing w:after="0"/>
      </w:pPr>
    </w:p>
    <w:p w:rsidR="00B4742E" w:rsidRPr="001214AF" w:rsidRDefault="00B4742E" w:rsidP="00433CA5">
      <w:pPr>
        <w:spacing w:after="0"/>
        <w:rPr>
          <w:b/>
        </w:rPr>
      </w:pPr>
      <w:r>
        <w:t xml:space="preserve">   c) select a committee of 8 students with </w:t>
      </w:r>
      <w:r w:rsidRPr="00E10222">
        <w:t>at</w:t>
      </w:r>
      <w:r w:rsidRPr="00E10222">
        <w:rPr>
          <w:b/>
        </w:rPr>
        <w:t xml:space="preserve"> least</w:t>
      </w:r>
      <w:r>
        <w:t xml:space="preserve"> 6 students being boys?</w:t>
      </w:r>
      <w:r w:rsidR="001214AF">
        <w:t xml:space="preserve"> </w:t>
      </w:r>
      <w:r w:rsidR="001214AF">
        <w:rPr>
          <w:b/>
        </w:rPr>
        <w:t>(3 marks)</w:t>
      </w:r>
    </w:p>
    <w:p w:rsidR="0072525A" w:rsidRDefault="0072525A" w:rsidP="00433CA5">
      <w:pPr>
        <w:spacing w:after="0"/>
      </w:pPr>
    </w:p>
    <w:p w:rsidR="0072525A" w:rsidRDefault="0072525A" w:rsidP="00433CA5">
      <w:pPr>
        <w:spacing w:after="0"/>
      </w:pPr>
    </w:p>
    <w:p w:rsidR="00E10222" w:rsidRPr="001214AF" w:rsidRDefault="00E10222" w:rsidP="00433CA5">
      <w:pPr>
        <w:spacing w:after="0"/>
        <w:rPr>
          <w:b/>
        </w:rPr>
      </w:pPr>
      <w:r>
        <w:lastRenderedPageBreak/>
        <w:t xml:space="preserve">3. Solve </w:t>
      </w:r>
      <w:r w:rsidRPr="00E10222">
        <w:rPr>
          <w:position w:val="-12"/>
        </w:rPr>
        <w:object w:dxaOrig="880" w:dyaOrig="360">
          <v:shape id="_x0000_i1062" type="#_x0000_t75" style="width:44.25pt;height:18pt" o:ole="">
            <v:imagedata r:id="rId83" o:title=""/>
          </v:shape>
          <o:OLEObject Type="Embed" ProgID="Equation.DSMT4" ShapeID="_x0000_i1062" DrawAspect="Content" ObjectID="_1444640266" r:id="rId84"/>
        </w:object>
      </w:r>
      <w:r>
        <w:t xml:space="preserve">  for n where </w:t>
      </w:r>
      <w:r w:rsidRPr="00E10222">
        <w:rPr>
          <w:position w:val="-6"/>
        </w:rPr>
        <w:object w:dxaOrig="580" w:dyaOrig="279">
          <v:shape id="_x0000_i1063" type="#_x0000_t75" style="width:29.25pt;height:14.25pt" o:ole="">
            <v:imagedata r:id="rId85" o:title=""/>
          </v:shape>
          <o:OLEObject Type="Embed" ProgID="Equation.DSMT4" ShapeID="_x0000_i1063" DrawAspect="Content" ObjectID="_1444640267" r:id="rId86"/>
        </w:object>
      </w:r>
      <w:r w:rsidR="001214AF">
        <w:t xml:space="preserve"> </w:t>
      </w:r>
      <w:r w:rsidR="001214AF">
        <w:rPr>
          <w:b/>
        </w:rPr>
        <w:t>(3 marks)</w:t>
      </w: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DA67CB" w:rsidRDefault="00DA67CB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</w:p>
    <w:p w:rsidR="00E10222" w:rsidRDefault="00E10222" w:rsidP="00433CA5">
      <w:pPr>
        <w:spacing w:after="0"/>
      </w:pPr>
      <w:r>
        <w:t>4. The girls soccer team has 12 players and 2 coaches where 4 players are in Level III, 6 players are in</w:t>
      </w:r>
    </w:p>
    <w:p w:rsidR="00E10222" w:rsidRDefault="00E10222" w:rsidP="00433CA5">
      <w:pPr>
        <w:spacing w:after="0"/>
      </w:pPr>
      <w:r>
        <w:t xml:space="preserve">     Level II and 2 players are in Level I. A photographer from the Labradorian want</w:t>
      </w:r>
      <w:r w:rsidR="00262150">
        <w:t>s</w:t>
      </w:r>
      <w:r>
        <w:t xml:space="preserve"> to take their picture </w:t>
      </w:r>
    </w:p>
    <w:p w:rsidR="00E10222" w:rsidRDefault="00E10222" w:rsidP="00433CA5">
      <w:pPr>
        <w:spacing w:after="0"/>
      </w:pPr>
      <w:r>
        <w:t xml:space="preserve">     </w:t>
      </w:r>
      <w:r w:rsidR="00262150">
        <w:t>f</w:t>
      </w:r>
      <w:r>
        <w:t>or the front page of the newspaper.  If they line up for a picture with a coach at each end, the</w:t>
      </w:r>
    </w:p>
    <w:p w:rsidR="00262150" w:rsidRDefault="00E10222" w:rsidP="00433CA5">
      <w:pPr>
        <w:spacing w:after="0"/>
      </w:pPr>
      <w:r>
        <w:t xml:space="preserve">     Level III girls are together, Level II girls are together and Level I girls are together, how many</w:t>
      </w:r>
      <w:r w:rsidR="00262150">
        <w:t xml:space="preserve"> different</w:t>
      </w:r>
    </w:p>
    <w:p w:rsidR="00E10222" w:rsidRPr="001214AF" w:rsidRDefault="00262150" w:rsidP="00433CA5">
      <w:pPr>
        <w:spacing w:after="0"/>
        <w:rPr>
          <w:b/>
        </w:rPr>
      </w:pPr>
      <w:r>
        <w:t xml:space="preserve">    </w:t>
      </w:r>
      <w:r w:rsidR="00E10222">
        <w:t xml:space="preserve"> ways can </w:t>
      </w:r>
      <w:r>
        <w:t>t</w:t>
      </w:r>
      <w:r w:rsidR="00E10222">
        <w:t xml:space="preserve">he photographer </w:t>
      </w:r>
      <w:r>
        <w:t>place them in a line for the picture?</w:t>
      </w:r>
      <w:r w:rsidR="001214AF">
        <w:t xml:space="preserve"> </w:t>
      </w:r>
      <w:r w:rsidR="001214AF">
        <w:rPr>
          <w:b/>
        </w:rPr>
        <w:t>(3 marks)</w:t>
      </w: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DA67CB" w:rsidRDefault="00DA67CB" w:rsidP="00433CA5">
      <w:pPr>
        <w:spacing w:after="0"/>
      </w:pPr>
    </w:p>
    <w:p w:rsidR="00DA67CB" w:rsidRDefault="00DA67CB" w:rsidP="00433CA5">
      <w:pPr>
        <w:spacing w:after="0"/>
      </w:pPr>
    </w:p>
    <w:p w:rsidR="00DA67CB" w:rsidRDefault="00DA67CB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</w:p>
    <w:p w:rsidR="00262150" w:rsidRDefault="00262150" w:rsidP="00433CA5">
      <w:pPr>
        <w:spacing w:after="0"/>
      </w:pPr>
      <w:r>
        <w:t xml:space="preserve">5. </w:t>
      </w:r>
      <w:r w:rsidR="00FA663B">
        <w:t xml:space="preserve"> In how many ways can a </w:t>
      </w:r>
      <w:r w:rsidR="00827B4F">
        <w:t>salesperson arrange  five different models of a ski-doo and 3 different</w:t>
      </w:r>
    </w:p>
    <w:p w:rsidR="00827B4F" w:rsidRPr="001214AF" w:rsidRDefault="00FA663B" w:rsidP="00433CA5">
      <w:pPr>
        <w:spacing w:after="0"/>
        <w:rPr>
          <w:b/>
        </w:rPr>
      </w:pPr>
      <w:r>
        <w:t xml:space="preserve">      </w:t>
      </w:r>
      <w:r w:rsidR="00827B4F">
        <w:t>models of a quad if the quads are arranged together.</w:t>
      </w:r>
      <w:r w:rsidR="001214AF">
        <w:t xml:space="preserve"> </w:t>
      </w:r>
      <w:r w:rsidR="001214AF">
        <w:rPr>
          <w:b/>
        </w:rPr>
        <w:t>(2 marks)</w:t>
      </w: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FA663B" w:rsidRDefault="00FA663B" w:rsidP="00433CA5">
      <w:pPr>
        <w:spacing w:after="0"/>
      </w:pPr>
    </w:p>
    <w:p w:rsidR="00827B4F" w:rsidRDefault="00FA663B" w:rsidP="00433CA5">
      <w:pPr>
        <w:spacing w:after="0"/>
      </w:pPr>
      <w:r>
        <w:t xml:space="preserve">6. </w:t>
      </w:r>
      <w:r w:rsidR="00827B4F">
        <w:t xml:space="preserve"> If a 5 digit number is generated at random from the digits 2, 3, 4, 7 and 8, how many numbers</w:t>
      </w:r>
    </w:p>
    <w:p w:rsidR="00827B4F" w:rsidRDefault="00FA663B" w:rsidP="00433CA5">
      <w:pPr>
        <w:spacing w:after="0"/>
      </w:pPr>
      <w:r>
        <w:t xml:space="preserve">    </w:t>
      </w:r>
      <w:r w:rsidR="00827B4F">
        <w:t xml:space="preserve"> can be generated if:</w:t>
      </w:r>
    </w:p>
    <w:p w:rsidR="00827B4F" w:rsidRDefault="00827B4F" w:rsidP="00433CA5">
      <w:pPr>
        <w:spacing w:after="0"/>
      </w:pPr>
    </w:p>
    <w:p w:rsidR="00827B4F" w:rsidRPr="001214AF" w:rsidRDefault="00827B4F" w:rsidP="00433CA5">
      <w:pPr>
        <w:spacing w:after="0"/>
        <w:rPr>
          <w:b/>
        </w:rPr>
      </w:pPr>
      <w:r>
        <w:t xml:space="preserve">               i) each digit is used only once</w:t>
      </w:r>
      <w:r w:rsidR="0083518C">
        <w:t xml:space="preserve"> and the number begins with 8</w:t>
      </w:r>
      <w:r>
        <w:t>?</w:t>
      </w:r>
      <w:r w:rsidR="001214AF">
        <w:t xml:space="preserve"> </w:t>
      </w:r>
      <w:r w:rsidR="001214AF">
        <w:rPr>
          <w:b/>
        </w:rPr>
        <w:t>(2 marks)</w:t>
      </w: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827B4F" w:rsidRDefault="00827B4F" w:rsidP="00433CA5">
      <w:pPr>
        <w:spacing w:after="0"/>
      </w:pPr>
    </w:p>
    <w:p w:rsidR="0072525A" w:rsidRDefault="0072525A" w:rsidP="00433CA5">
      <w:pPr>
        <w:spacing w:after="0"/>
      </w:pPr>
    </w:p>
    <w:p w:rsidR="00827B4F" w:rsidRDefault="00827B4F" w:rsidP="00433CA5">
      <w:pPr>
        <w:spacing w:after="0"/>
      </w:pPr>
    </w:p>
    <w:p w:rsidR="00827B4F" w:rsidRPr="001214AF" w:rsidRDefault="00827B4F" w:rsidP="00827B4F">
      <w:pPr>
        <w:spacing w:after="0"/>
        <w:ind w:left="720" w:hanging="720"/>
        <w:rPr>
          <w:b/>
        </w:rPr>
      </w:pPr>
      <w:r>
        <w:t xml:space="preserve">             ii) each digit can be used more than once?</w:t>
      </w:r>
      <w:r w:rsidR="001214AF">
        <w:t xml:space="preserve"> </w:t>
      </w:r>
      <w:r w:rsidR="001214AF">
        <w:rPr>
          <w:b/>
        </w:rPr>
        <w:t>(2 marks)</w:t>
      </w:r>
    </w:p>
    <w:p w:rsidR="00827B4F" w:rsidRDefault="00827B4F" w:rsidP="00827B4F">
      <w:pPr>
        <w:spacing w:after="0"/>
        <w:ind w:left="720" w:hanging="720"/>
      </w:pPr>
    </w:p>
    <w:p w:rsidR="00827B4F" w:rsidRDefault="00827B4F" w:rsidP="00827B4F">
      <w:pPr>
        <w:spacing w:after="0"/>
        <w:ind w:left="720" w:hanging="720"/>
      </w:pPr>
    </w:p>
    <w:p w:rsidR="00FA663B" w:rsidRDefault="00FA663B" w:rsidP="00827B4F">
      <w:pPr>
        <w:spacing w:after="0"/>
        <w:ind w:left="720" w:hanging="720"/>
      </w:pPr>
    </w:p>
    <w:p w:rsidR="00FA663B" w:rsidRDefault="00FA663B" w:rsidP="00827B4F">
      <w:pPr>
        <w:spacing w:after="0"/>
        <w:ind w:left="720" w:hanging="720"/>
      </w:pPr>
    </w:p>
    <w:p w:rsidR="00FA663B" w:rsidRDefault="00FA663B" w:rsidP="00827B4F">
      <w:pPr>
        <w:spacing w:after="0"/>
        <w:ind w:left="720" w:hanging="720"/>
      </w:pPr>
    </w:p>
    <w:p w:rsidR="00CC1D26" w:rsidRDefault="00CC1D26" w:rsidP="00827B4F">
      <w:pPr>
        <w:spacing w:after="0"/>
        <w:ind w:left="720" w:hanging="720"/>
      </w:pPr>
    </w:p>
    <w:p w:rsidR="00CC1D26" w:rsidRDefault="00CC1D26" w:rsidP="00827B4F">
      <w:pPr>
        <w:spacing w:after="0"/>
        <w:ind w:left="720" w:hanging="720"/>
      </w:pPr>
    </w:p>
    <w:p w:rsidR="00F07DDC" w:rsidRDefault="00FA663B" w:rsidP="00827B4F">
      <w:pPr>
        <w:spacing w:after="0"/>
        <w:ind w:left="720" w:hanging="720"/>
      </w:pPr>
      <w:r>
        <w:t>7.</w:t>
      </w:r>
      <w:r w:rsidR="00BB2EB5">
        <w:t xml:space="preserve"> (a</w:t>
      </w:r>
      <w:r w:rsidR="00BB2EB5" w:rsidRPr="00F07DDC">
        <w:rPr>
          <w:i/>
        </w:rPr>
        <w:t>)</w:t>
      </w:r>
      <w:r w:rsidRPr="00F07DDC">
        <w:rPr>
          <w:i/>
        </w:rPr>
        <w:t xml:space="preserve"> </w:t>
      </w:r>
      <w:r w:rsidR="00F718AB">
        <w:rPr>
          <w:i/>
        </w:rPr>
        <w:t>Big Math Consulting</w:t>
      </w:r>
      <w:r w:rsidR="00BB2EB5">
        <w:t xml:space="preserve"> has 5 parking spaces in </w:t>
      </w:r>
      <w:r w:rsidR="00F07DDC">
        <w:t xml:space="preserve">front of their office but </w:t>
      </w:r>
      <w:r w:rsidR="00BB2EB5">
        <w:t xml:space="preserve"> has 10</w:t>
      </w:r>
      <w:r w:rsidR="00F07DDC">
        <w:t xml:space="preserve"> employees. How many</w:t>
      </w:r>
    </w:p>
    <w:p w:rsidR="00BB2EB5" w:rsidRPr="001214AF" w:rsidRDefault="00F07DDC" w:rsidP="00827B4F">
      <w:pPr>
        <w:spacing w:after="0"/>
        <w:ind w:left="720" w:hanging="720"/>
        <w:rPr>
          <w:b/>
        </w:rPr>
      </w:pPr>
      <w:r>
        <w:t xml:space="preserve">          </w:t>
      </w:r>
      <w:r w:rsidR="00BB2EB5">
        <w:t xml:space="preserve">ways can </w:t>
      </w:r>
      <w:r w:rsidRPr="00F07DDC">
        <w:rPr>
          <w:i/>
        </w:rPr>
        <w:t>Big Ma</w:t>
      </w:r>
      <w:r>
        <w:t xml:space="preserve">th </w:t>
      </w:r>
      <w:r w:rsidR="00BB2EB5">
        <w:t>choose  which employees get a parking place?</w:t>
      </w:r>
      <w:r w:rsidR="001214AF">
        <w:t xml:space="preserve"> </w:t>
      </w:r>
      <w:r w:rsidR="001214AF">
        <w:rPr>
          <w:b/>
        </w:rPr>
        <w:t>(2 marks)</w:t>
      </w:r>
    </w:p>
    <w:p w:rsidR="00BB2EB5" w:rsidRDefault="00BB2EB5" w:rsidP="00827B4F">
      <w:pPr>
        <w:spacing w:after="0"/>
        <w:ind w:left="720" w:hanging="720"/>
      </w:pPr>
      <w:r>
        <w:t xml:space="preserve">                                               </w:t>
      </w:r>
      <w:r>
        <w:rPr>
          <w:noProof/>
          <w:color w:val="0000FF"/>
        </w:rPr>
        <w:drawing>
          <wp:inline distT="0" distB="0" distL="0" distR="0" wp14:anchorId="4E319189" wp14:editId="5EA9095D">
            <wp:extent cx="1885950" cy="1416881"/>
            <wp:effectExtent l="0" t="0" r="0" b="0"/>
            <wp:docPr id="4" name="irc_mi" descr="http://www.infrastructure.gc.ca/images/weymouth6.jp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infrastructure.gc.ca/images/weymouth6.jpg">
                      <a:hlinkClick r:id="rId8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16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BB2EB5" w:rsidRDefault="00BB2EB5" w:rsidP="00827B4F">
      <w:pPr>
        <w:spacing w:after="0"/>
        <w:ind w:left="720" w:hanging="720"/>
      </w:pPr>
    </w:p>
    <w:p w:rsidR="00F718AB" w:rsidRDefault="00F07DDC" w:rsidP="00827B4F">
      <w:pPr>
        <w:spacing w:after="0"/>
        <w:ind w:left="720" w:hanging="720"/>
      </w:pPr>
      <w:r>
        <w:t xml:space="preserve">   (b) If </w:t>
      </w:r>
      <w:r w:rsidR="00F718AB">
        <w:rPr>
          <w:i/>
        </w:rPr>
        <w:t>Big Math Consulting’s</w:t>
      </w:r>
      <w:r>
        <w:t xml:space="preserve"> </w:t>
      </w:r>
      <w:r w:rsidR="00BB2EB5">
        <w:t xml:space="preserve">secretary </w:t>
      </w:r>
      <w:r>
        <w:t xml:space="preserve"> and accountant are lucky enough to get parking places but </w:t>
      </w:r>
    </w:p>
    <w:p w:rsidR="00F718AB" w:rsidRDefault="00F718AB" w:rsidP="00827B4F">
      <w:pPr>
        <w:spacing w:after="0"/>
        <w:ind w:left="720" w:hanging="720"/>
      </w:pPr>
      <w:r>
        <w:t xml:space="preserve">         </w:t>
      </w:r>
      <w:r w:rsidR="00F07DDC">
        <w:t xml:space="preserve">wants </w:t>
      </w:r>
      <w:r>
        <w:t xml:space="preserve"> two places together, h</w:t>
      </w:r>
      <w:r w:rsidR="00F07DDC">
        <w:t>ow many way</w:t>
      </w:r>
      <w:r>
        <w:t>s</w:t>
      </w:r>
      <w:r w:rsidR="00F07DDC">
        <w:t xml:space="preserve"> can </w:t>
      </w:r>
      <w:r w:rsidR="00F07DDC" w:rsidRPr="00F07DDC">
        <w:rPr>
          <w:i/>
        </w:rPr>
        <w:t>Big Math</w:t>
      </w:r>
      <w:r w:rsidR="00F07DDC">
        <w:t xml:space="preserve"> assign the parking places to the</w:t>
      </w:r>
    </w:p>
    <w:p w:rsidR="008C7CA1" w:rsidRPr="00F718AB" w:rsidRDefault="00F718AB" w:rsidP="00827B4F">
      <w:pPr>
        <w:spacing w:after="0"/>
        <w:ind w:left="720" w:hanging="720"/>
      </w:pPr>
      <w:r>
        <w:t xml:space="preserve">        </w:t>
      </w:r>
      <w:r w:rsidR="00F07DDC">
        <w:t xml:space="preserve"> 5 employees?</w:t>
      </w:r>
      <w:r>
        <w:t xml:space="preserve"> </w:t>
      </w:r>
      <w:r w:rsidR="001214AF">
        <w:rPr>
          <w:b/>
        </w:rPr>
        <w:t>(2 marks)</w:t>
      </w:r>
    </w:p>
    <w:p w:rsidR="008C7CA1" w:rsidRPr="00E10222" w:rsidRDefault="008C7CA1" w:rsidP="00827B4F">
      <w:pPr>
        <w:spacing w:after="0"/>
        <w:ind w:left="720" w:hanging="720"/>
      </w:pPr>
      <w:r>
        <w:t xml:space="preserve">                        </w:t>
      </w:r>
    </w:p>
    <w:sectPr w:rsidR="008C7CA1" w:rsidRPr="00E10222">
      <w:footerReference w:type="default" r:id="rId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153C" w:rsidRDefault="0077153C" w:rsidP="0077153C">
      <w:pPr>
        <w:spacing w:after="0" w:line="240" w:lineRule="auto"/>
      </w:pPr>
      <w:r>
        <w:separator/>
      </w:r>
    </w:p>
  </w:endnote>
  <w:endnote w:type="continuationSeparator" w:id="0">
    <w:p w:rsidR="0077153C" w:rsidRDefault="0077153C" w:rsidP="007715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28489257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77153C" w:rsidRDefault="0077153C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570D">
          <w:rPr>
            <w:noProof/>
          </w:rPr>
          <w:t>3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77153C" w:rsidRDefault="007715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153C" w:rsidRDefault="0077153C" w:rsidP="0077153C">
      <w:pPr>
        <w:spacing w:after="0" w:line="240" w:lineRule="auto"/>
      </w:pPr>
      <w:r>
        <w:separator/>
      </w:r>
    </w:p>
  </w:footnote>
  <w:footnote w:type="continuationSeparator" w:id="0">
    <w:p w:rsidR="0077153C" w:rsidRDefault="0077153C" w:rsidP="0077153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CA5"/>
    <w:rsid w:val="001214AF"/>
    <w:rsid w:val="00122A11"/>
    <w:rsid w:val="00262150"/>
    <w:rsid w:val="00272B57"/>
    <w:rsid w:val="00291F5B"/>
    <w:rsid w:val="002C5CEB"/>
    <w:rsid w:val="00401D16"/>
    <w:rsid w:val="00433CA5"/>
    <w:rsid w:val="004427B3"/>
    <w:rsid w:val="004C6F88"/>
    <w:rsid w:val="004E0A97"/>
    <w:rsid w:val="005E31BA"/>
    <w:rsid w:val="0072525A"/>
    <w:rsid w:val="0077153C"/>
    <w:rsid w:val="00827B4F"/>
    <w:rsid w:val="0083518C"/>
    <w:rsid w:val="0088570D"/>
    <w:rsid w:val="008C7CA1"/>
    <w:rsid w:val="009C03BD"/>
    <w:rsid w:val="00AC6B03"/>
    <w:rsid w:val="00B4742E"/>
    <w:rsid w:val="00BB2EB5"/>
    <w:rsid w:val="00C224F6"/>
    <w:rsid w:val="00C3117D"/>
    <w:rsid w:val="00CB6C06"/>
    <w:rsid w:val="00CC1D26"/>
    <w:rsid w:val="00CE0363"/>
    <w:rsid w:val="00D407BD"/>
    <w:rsid w:val="00D421B0"/>
    <w:rsid w:val="00DA67CB"/>
    <w:rsid w:val="00DF2F70"/>
    <w:rsid w:val="00E10222"/>
    <w:rsid w:val="00F07DDC"/>
    <w:rsid w:val="00F718AB"/>
    <w:rsid w:val="00FA6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3C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15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153C"/>
  </w:style>
  <w:style w:type="paragraph" w:styleId="Footer">
    <w:name w:val="footer"/>
    <w:basedOn w:val="Normal"/>
    <w:link w:val="FooterChar"/>
    <w:uiPriority w:val="99"/>
    <w:unhideWhenUsed/>
    <w:rsid w:val="007715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153C"/>
  </w:style>
  <w:style w:type="paragraph" w:styleId="BalloonText">
    <w:name w:val="Balloon Text"/>
    <w:basedOn w:val="Normal"/>
    <w:link w:val="BalloonTextChar"/>
    <w:uiPriority w:val="99"/>
    <w:semiHidden/>
    <w:unhideWhenUsed/>
    <w:rsid w:val="00272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B5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3C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15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153C"/>
  </w:style>
  <w:style w:type="paragraph" w:styleId="Footer">
    <w:name w:val="footer"/>
    <w:basedOn w:val="Normal"/>
    <w:link w:val="FooterChar"/>
    <w:uiPriority w:val="99"/>
    <w:unhideWhenUsed/>
    <w:rsid w:val="007715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153C"/>
  </w:style>
  <w:style w:type="paragraph" w:styleId="BalloonText">
    <w:name w:val="Balloon Text"/>
    <w:basedOn w:val="Normal"/>
    <w:link w:val="BalloonTextChar"/>
    <w:uiPriority w:val="99"/>
    <w:semiHidden/>
    <w:unhideWhenUsed/>
    <w:rsid w:val="00272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B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jpeg"/><Relationship Id="rId79" Type="http://schemas.openxmlformats.org/officeDocument/2006/relationships/image" Target="media/image37.wmf"/><Relationship Id="rId87" Type="http://schemas.openxmlformats.org/officeDocument/2006/relationships/hyperlink" Target="http://www.google.ca/url?sa=i&amp;rct=j&amp;q=&amp;esrc=s&amp;frm=1&amp;source=images&amp;cd=&amp;cad=rja&amp;docid=P8uSovtc6wK8NM&amp;tbnid=fFWz6PcjtrePKM:&amp;ved=0CAUQjRw&amp;url=http://www.infrastructure.gc.ca/kid-enfant/how-comment/weymouth-eng.html&amp;ei=WY1qUsqrEZHIkAf5yYEw&amp;bvm=bv.55123115,d.eW0&amp;psig=AFQjCNHugTDH4yQiJpK8VVvfZQ8SGV2m6w&amp;ust=1382801074059431" TargetMode="Externa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jpeg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yperlink" Target="http://www.google.ca/url?sa=i&amp;rct=j&amp;q=&amp;esrc=s&amp;frm=1&amp;source=images&amp;cd=&amp;cad=rja&amp;docid=WmnviP8ZokvpsM&amp;tbnid=_qt_U0Eb-bI4UM:&amp;ved=0CAUQjRw&amp;url=http://www.jantoo.com/cartoons/keywords/grocery-shopping&amp;ei=Y4ZqUuPgH9CLkAe_74B4&amp;bvm=bv.55123115,d.eW0&amp;psig=AFQjCNFbS33v85sc4H5Q-sWiNGV5mm8Q7w&amp;ust=1382799248125387" TargetMode="External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6</Pages>
  <Words>901</Words>
  <Characters>513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21</cp:revision>
  <cp:lastPrinted>2013-10-23T17:03:00Z</cp:lastPrinted>
  <dcterms:created xsi:type="dcterms:W3CDTF">2013-10-22T15:09:00Z</dcterms:created>
  <dcterms:modified xsi:type="dcterms:W3CDTF">2013-10-30T15:10:00Z</dcterms:modified>
</cp:coreProperties>
</file>